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40D777" w14:textId="04375525" w:rsidR="008956A1" w:rsidRPr="008956A1" w:rsidRDefault="008956A1" w:rsidP="00166CF7">
      <w:pPr>
        <w:jc w:val="center"/>
        <w:rPr>
          <w:b/>
          <w:bCs/>
          <w:sz w:val="28"/>
          <w:szCs w:val="28"/>
        </w:rPr>
      </w:pPr>
      <w:r w:rsidRPr="008956A1">
        <w:rPr>
          <w:b/>
          <w:bCs/>
          <w:sz w:val="28"/>
          <w:szCs w:val="28"/>
        </w:rPr>
        <w:t>Activity 3: Mass of Galaxies</w:t>
      </w:r>
    </w:p>
    <w:p w14:paraId="59CA19C6" w14:textId="394B96A6" w:rsidR="008956A1" w:rsidRDefault="008956A1" w:rsidP="008956A1">
      <w:pPr>
        <w:pBdr>
          <w:bottom w:val="double" w:sz="6" w:space="1" w:color="auto"/>
        </w:pBdr>
        <w:rPr>
          <w:b/>
          <w:bCs/>
        </w:rPr>
      </w:pPr>
    </w:p>
    <w:p w14:paraId="6EEBF0B8" w14:textId="5A231684" w:rsidR="008956A1" w:rsidRDefault="008956A1" w:rsidP="008956A1">
      <w:pPr>
        <w:rPr>
          <w:b/>
          <w:bCs/>
        </w:rPr>
      </w:pPr>
    </w:p>
    <w:p w14:paraId="0F23BDFE" w14:textId="3E4FBCC1" w:rsidR="008956A1" w:rsidRPr="00641D7B" w:rsidRDefault="008956A1" w:rsidP="008956A1">
      <w:pPr>
        <w:rPr>
          <w:b/>
          <w:bCs/>
        </w:rPr>
      </w:pPr>
      <w:r>
        <w:rPr>
          <w:b/>
          <w:bCs/>
        </w:rPr>
        <w:t>Background</w:t>
      </w:r>
    </w:p>
    <w:p w14:paraId="4E96C2BA" w14:textId="77777777" w:rsidR="008956A1" w:rsidRDefault="008956A1" w:rsidP="008956A1"/>
    <w:p w14:paraId="08B932E3" w14:textId="77777777" w:rsidR="008956A1" w:rsidRDefault="008956A1" w:rsidP="008956A1">
      <w:r>
        <w:t>Measuring the mass of spiral galaxies can be done in two different, independent methods. The first is by looking at the brightness of the galaxy and the second is using the rotation rates of objects in the galaxy.</w:t>
      </w:r>
    </w:p>
    <w:p w14:paraId="43E1F5B9" w14:textId="6D323AFD" w:rsidR="008956A1" w:rsidRDefault="008956A1" w:rsidP="008956A1"/>
    <w:p w14:paraId="3B0DDA78" w14:textId="16C60652" w:rsidR="008956A1" w:rsidRPr="008956A1" w:rsidRDefault="008956A1" w:rsidP="008956A1">
      <w:pPr>
        <w:rPr>
          <w:b/>
          <w:bCs/>
        </w:rPr>
      </w:pPr>
      <w:r w:rsidRPr="008956A1">
        <w:rPr>
          <w:b/>
          <w:bCs/>
        </w:rPr>
        <w:t>Method 1: The Brightness Method</w:t>
      </w:r>
    </w:p>
    <w:p w14:paraId="45ED3767" w14:textId="77777777" w:rsidR="008956A1" w:rsidRDefault="008956A1" w:rsidP="008956A1"/>
    <w:p w14:paraId="4E9C8A14" w14:textId="0F851ACC" w:rsidR="008956A1" w:rsidRDefault="008956A1" w:rsidP="008956A1">
      <w:r>
        <w:t xml:space="preserve">In the </w:t>
      </w:r>
      <w:r>
        <w:rPr>
          <w:b/>
        </w:rPr>
        <w:t>brightness method</w:t>
      </w:r>
      <w:r>
        <w:t xml:space="preserve"> astronomers assume that galaxies that emit more light have more stars in them and will be more massive. The brightness of a galaxy is measured in </w:t>
      </w:r>
      <w:r w:rsidR="00DD58C1">
        <w:t>Luminosity</w:t>
      </w:r>
      <w:r>
        <w:t xml:space="preserve"> and can be converted into kilograms </w:t>
      </w:r>
      <w:r w:rsidR="00DD58C1">
        <w:t xml:space="preserve">by using the ratio of the Sun’s mass to light ratio and dividing the mass of the galaxy by this ratio. </w:t>
      </w:r>
    </w:p>
    <w:p w14:paraId="666A133B" w14:textId="77777777" w:rsidR="008956A1" w:rsidRDefault="008956A1" w:rsidP="008956A1"/>
    <w:p w14:paraId="4127781E" w14:textId="033658F1" w:rsidR="00DD58C1" w:rsidRDefault="00DD58C1" w:rsidP="00DD58C1">
      <w:pPr>
        <w:numPr>
          <w:ilvl w:val="0"/>
          <w:numId w:val="2"/>
        </w:numPr>
      </w:pPr>
      <w:r w:rsidRPr="00DD58C1">
        <w:rPr>
          <w:position w:val="-4"/>
        </w:rPr>
        <w:object w:dxaOrig="180" w:dyaOrig="279" w14:anchorId="0FC6ED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5" o:title=""/>
          </v:shape>
          <o:OLEObject Type="Embed" ProgID="Equation.DSMT4" ShapeID="_x0000_i1025" DrawAspect="Content" ObjectID="_1689582133" r:id="rId6"/>
        </w:object>
      </w:r>
      <w:r>
        <w:t xml:space="preserve"> </w:t>
      </w:r>
      <w:proofErr w:type="spellStart"/>
      <w:r>
        <w:t>M</w:t>
      </w:r>
      <w:r>
        <w:rPr>
          <w:vertAlign w:val="subscript"/>
        </w:rPr>
        <w:t>enclosed</w:t>
      </w:r>
      <w:proofErr w:type="spellEnd"/>
      <w:r>
        <w:t xml:space="preserve"> = (Luminosity) </w:t>
      </w:r>
      <w:r>
        <w:rPr>
          <w:i/>
          <w:iCs/>
        </w:rPr>
        <w:t xml:space="preserve">x </w:t>
      </w:r>
      <w:r>
        <w:t>5133 kg/W</w:t>
      </w:r>
    </w:p>
    <w:p w14:paraId="1223D4DF" w14:textId="77777777" w:rsidR="008956A1" w:rsidRDefault="008956A1" w:rsidP="008956A1"/>
    <w:p w14:paraId="3011118F" w14:textId="3805F1B7" w:rsidR="008956A1" w:rsidRDefault="008956A1" w:rsidP="008956A1"/>
    <w:p w14:paraId="00873EC9" w14:textId="5F805FFD" w:rsidR="008956A1" w:rsidRPr="00166CF7" w:rsidRDefault="008956A1" w:rsidP="008956A1">
      <w:pPr>
        <w:rPr>
          <w:b/>
          <w:bCs/>
        </w:rPr>
      </w:pPr>
      <w:r w:rsidRPr="00166CF7">
        <w:rPr>
          <w:b/>
          <w:bCs/>
        </w:rPr>
        <w:t>Problems</w:t>
      </w:r>
    </w:p>
    <w:p w14:paraId="57555ABF" w14:textId="77777777" w:rsidR="008956A1" w:rsidRDefault="008956A1" w:rsidP="008956A1"/>
    <w:p w14:paraId="19DB68E1" w14:textId="7AFF27AD" w:rsidR="008956A1" w:rsidRDefault="008956A1" w:rsidP="008956A1">
      <w:r>
        <w:t xml:space="preserve">The images below show the Triangulum Galaxy (M33). Each circle encloses all the stars of a given radius. The radius of the circle and luminosity is </w:t>
      </w:r>
      <w:r w:rsidR="00DD58C1">
        <w:t>given</w:t>
      </w:r>
      <w:r>
        <w:t xml:space="preserve"> next to the image. </w:t>
      </w:r>
    </w:p>
    <w:p w14:paraId="11532F9F" w14:textId="77777777" w:rsidR="008956A1" w:rsidRDefault="008956A1" w:rsidP="008956A1"/>
    <w:tbl>
      <w:tblPr>
        <w:tblStyle w:val="TableGrid"/>
        <w:tblW w:w="0" w:type="auto"/>
        <w:jc w:val="center"/>
        <w:tblLook w:val="04A0" w:firstRow="1" w:lastRow="0" w:firstColumn="1" w:lastColumn="0" w:noHBand="0" w:noVBand="1"/>
      </w:tblPr>
      <w:tblGrid>
        <w:gridCol w:w="3306"/>
        <w:gridCol w:w="1353"/>
        <w:gridCol w:w="2893"/>
      </w:tblGrid>
      <w:tr w:rsidR="008956A1" w14:paraId="2B13DDE4" w14:textId="77777777" w:rsidTr="00337BD1">
        <w:trPr>
          <w:jc w:val="center"/>
        </w:trPr>
        <w:tc>
          <w:tcPr>
            <w:tcW w:w="0" w:type="auto"/>
            <w:vAlign w:val="center"/>
          </w:tcPr>
          <w:p w14:paraId="3F569CDC" w14:textId="77777777" w:rsidR="008956A1" w:rsidRPr="00337BD1" w:rsidRDefault="008956A1" w:rsidP="00B616D9">
            <w:pPr>
              <w:spacing w:before="240" w:after="240"/>
              <w:jc w:val="center"/>
              <w:rPr>
                <w:b/>
                <w:bCs/>
              </w:rPr>
            </w:pPr>
            <w:r w:rsidRPr="00337BD1">
              <w:rPr>
                <w:b/>
                <w:bCs/>
              </w:rPr>
              <w:t>Image</w:t>
            </w:r>
          </w:p>
        </w:tc>
        <w:tc>
          <w:tcPr>
            <w:tcW w:w="0" w:type="auto"/>
            <w:vAlign w:val="center"/>
          </w:tcPr>
          <w:p w14:paraId="78CC834D" w14:textId="77777777" w:rsidR="008956A1" w:rsidRPr="00337BD1" w:rsidRDefault="008956A1" w:rsidP="00B616D9">
            <w:pPr>
              <w:spacing w:before="240" w:after="240"/>
              <w:jc w:val="center"/>
              <w:rPr>
                <w:b/>
                <w:bCs/>
              </w:rPr>
            </w:pPr>
            <w:r w:rsidRPr="00337BD1">
              <w:rPr>
                <w:b/>
                <w:bCs/>
              </w:rPr>
              <w:t>Radius (m)</w:t>
            </w:r>
          </w:p>
        </w:tc>
        <w:tc>
          <w:tcPr>
            <w:tcW w:w="0" w:type="auto"/>
            <w:vAlign w:val="center"/>
          </w:tcPr>
          <w:p w14:paraId="58D629F1" w14:textId="19DA8FF2" w:rsidR="008956A1" w:rsidRPr="00337BD1" w:rsidRDefault="00DD58C1" w:rsidP="00B616D9">
            <w:pPr>
              <w:spacing w:before="240" w:after="240"/>
              <w:jc w:val="center"/>
              <w:rPr>
                <w:b/>
                <w:bCs/>
              </w:rPr>
            </w:pPr>
            <w:r w:rsidRPr="00337BD1">
              <w:rPr>
                <w:b/>
                <w:bCs/>
              </w:rPr>
              <w:t>Enclosed Luminosity (Lx)</w:t>
            </w:r>
          </w:p>
        </w:tc>
      </w:tr>
      <w:tr w:rsidR="008956A1" w14:paraId="6C484BB7" w14:textId="77777777" w:rsidTr="00337BD1">
        <w:trPr>
          <w:trHeight w:val="2041"/>
          <w:jc w:val="center"/>
        </w:trPr>
        <w:tc>
          <w:tcPr>
            <w:tcW w:w="0" w:type="auto"/>
            <w:vAlign w:val="center"/>
          </w:tcPr>
          <w:p w14:paraId="3434376A" w14:textId="6521C8C6" w:rsidR="008956A1" w:rsidRDefault="00D7587D" w:rsidP="00B616D9">
            <w:pPr>
              <w:spacing w:before="240" w:after="240"/>
              <w:jc w:val="center"/>
            </w:pPr>
            <w:r>
              <w:rPr>
                <w:noProof/>
              </w:rPr>
              <w:drawing>
                <wp:inline distT="0" distB="0" distL="0" distR="0" wp14:anchorId="5C2047C4" wp14:editId="4F63F5CD">
                  <wp:extent cx="1667815" cy="1310149"/>
                  <wp:effectExtent l="0" t="0" r="889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681562" cy="1320948"/>
                          </a:xfrm>
                          <a:prstGeom prst="rect">
                            <a:avLst/>
                          </a:prstGeom>
                        </pic:spPr>
                      </pic:pic>
                    </a:graphicData>
                  </a:graphic>
                </wp:inline>
              </w:drawing>
            </w:r>
          </w:p>
        </w:tc>
        <w:tc>
          <w:tcPr>
            <w:tcW w:w="0" w:type="auto"/>
            <w:vAlign w:val="center"/>
          </w:tcPr>
          <w:p w14:paraId="523EB134" w14:textId="77777777" w:rsidR="008956A1" w:rsidRPr="007208CB" w:rsidRDefault="008956A1" w:rsidP="00B616D9">
            <w:pPr>
              <w:spacing w:before="240" w:after="240"/>
              <w:jc w:val="center"/>
            </w:pPr>
            <w:r>
              <w:t>3.09 x 10</w:t>
            </w:r>
            <w:r>
              <w:rPr>
                <w:vertAlign w:val="superscript"/>
              </w:rPr>
              <w:t>19</w:t>
            </w:r>
          </w:p>
        </w:tc>
        <w:tc>
          <w:tcPr>
            <w:tcW w:w="0" w:type="auto"/>
            <w:vAlign w:val="center"/>
          </w:tcPr>
          <w:p w14:paraId="075D7182" w14:textId="77777777" w:rsidR="008956A1" w:rsidRDefault="00DD58C1" w:rsidP="00B616D9">
            <w:pPr>
              <w:spacing w:before="240" w:after="240"/>
              <w:jc w:val="center"/>
              <w:rPr>
                <w:vertAlign w:val="superscript"/>
              </w:rPr>
            </w:pPr>
            <w:r w:rsidRPr="00DD58C1">
              <w:t>3.18 x 10</w:t>
            </w:r>
            <w:r w:rsidRPr="00DD58C1">
              <w:rPr>
                <w:vertAlign w:val="superscript"/>
              </w:rPr>
              <w:t>35</w:t>
            </w:r>
          </w:p>
          <w:p w14:paraId="4A20ED9C" w14:textId="3CF290DB" w:rsidR="00337BD1" w:rsidRPr="00337BD1" w:rsidRDefault="00337BD1" w:rsidP="00337BD1">
            <w:pPr>
              <w:spacing w:before="240" w:after="240"/>
              <w:jc w:val="center"/>
              <w:rPr>
                <w:color w:val="FF0000"/>
              </w:rPr>
            </w:pPr>
            <w:r>
              <w:rPr>
                <w:color w:val="FF0000"/>
              </w:rPr>
              <w:t>1.63 x 10</w:t>
            </w:r>
            <w:r>
              <w:rPr>
                <w:color w:val="FF0000"/>
                <w:vertAlign w:val="superscript"/>
              </w:rPr>
              <w:t>39</w:t>
            </w:r>
            <w:r>
              <w:rPr>
                <w:color w:val="FF0000"/>
              </w:rPr>
              <w:t xml:space="preserve"> kg</w:t>
            </w:r>
          </w:p>
        </w:tc>
      </w:tr>
      <w:tr w:rsidR="008956A1" w14:paraId="460F870E" w14:textId="77777777" w:rsidTr="00337BD1">
        <w:trPr>
          <w:jc w:val="center"/>
        </w:trPr>
        <w:tc>
          <w:tcPr>
            <w:tcW w:w="0" w:type="auto"/>
            <w:vAlign w:val="center"/>
          </w:tcPr>
          <w:p w14:paraId="2C8DA7B7" w14:textId="39D2FF17" w:rsidR="008956A1" w:rsidRDefault="00D7587D" w:rsidP="00B616D9">
            <w:pPr>
              <w:spacing w:before="240" w:after="240"/>
              <w:jc w:val="center"/>
            </w:pPr>
            <w:r>
              <w:rPr>
                <w:noProof/>
              </w:rPr>
              <w:lastRenderedPageBreak/>
              <w:drawing>
                <wp:inline distT="0" distB="0" distL="0" distR="0" wp14:anchorId="6E90DDF5" wp14:editId="2D72EAB0">
                  <wp:extent cx="1707333" cy="1350244"/>
                  <wp:effectExtent l="0" t="0" r="762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725307" cy="1364459"/>
                          </a:xfrm>
                          <a:prstGeom prst="rect">
                            <a:avLst/>
                          </a:prstGeom>
                        </pic:spPr>
                      </pic:pic>
                    </a:graphicData>
                  </a:graphic>
                </wp:inline>
              </w:drawing>
            </w:r>
          </w:p>
        </w:tc>
        <w:tc>
          <w:tcPr>
            <w:tcW w:w="0" w:type="auto"/>
            <w:vAlign w:val="center"/>
          </w:tcPr>
          <w:p w14:paraId="5167D140" w14:textId="77777777" w:rsidR="008956A1" w:rsidRPr="00FA2A15" w:rsidRDefault="008956A1" w:rsidP="00B616D9">
            <w:pPr>
              <w:spacing w:before="240" w:after="240"/>
              <w:jc w:val="center"/>
              <w:rPr>
                <w:vertAlign w:val="superscript"/>
              </w:rPr>
            </w:pPr>
            <w:r>
              <w:t>6.17 x 10</w:t>
            </w:r>
            <w:r>
              <w:rPr>
                <w:vertAlign w:val="superscript"/>
              </w:rPr>
              <w:t>19</w:t>
            </w:r>
          </w:p>
        </w:tc>
        <w:tc>
          <w:tcPr>
            <w:tcW w:w="0" w:type="auto"/>
            <w:vAlign w:val="center"/>
          </w:tcPr>
          <w:p w14:paraId="616151E3" w14:textId="77777777" w:rsidR="008956A1" w:rsidRDefault="00DD58C1" w:rsidP="00B616D9">
            <w:pPr>
              <w:spacing w:before="240" w:after="240"/>
              <w:jc w:val="center"/>
              <w:rPr>
                <w:vertAlign w:val="superscript"/>
              </w:rPr>
            </w:pPr>
            <w:r w:rsidRPr="00DD58C1">
              <w:t>5.73 x 10</w:t>
            </w:r>
            <w:r w:rsidRPr="00DD58C1">
              <w:rPr>
                <w:vertAlign w:val="superscript"/>
              </w:rPr>
              <w:t>35</w:t>
            </w:r>
          </w:p>
          <w:p w14:paraId="16D35FD1" w14:textId="2D86D61A" w:rsidR="00337BD1" w:rsidRPr="00337BD1" w:rsidRDefault="00337BD1" w:rsidP="00B616D9">
            <w:pPr>
              <w:spacing w:before="240" w:after="240"/>
              <w:jc w:val="center"/>
            </w:pPr>
            <w:r w:rsidRPr="00337BD1">
              <w:rPr>
                <w:color w:val="FF0000"/>
              </w:rPr>
              <w:t>2.94 x 10</w:t>
            </w:r>
            <w:r w:rsidRPr="00337BD1">
              <w:rPr>
                <w:color w:val="FF0000"/>
                <w:vertAlign w:val="superscript"/>
              </w:rPr>
              <w:t>39</w:t>
            </w:r>
            <w:r w:rsidRPr="00337BD1">
              <w:rPr>
                <w:color w:val="FF0000"/>
              </w:rPr>
              <w:t xml:space="preserve"> k</w:t>
            </w:r>
            <w:r>
              <w:rPr>
                <w:color w:val="FF0000"/>
              </w:rPr>
              <w:t>g</w:t>
            </w:r>
          </w:p>
        </w:tc>
      </w:tr>
      <w:tr w:rsidR="008956A1" w14:paraId="03F4F726" w14:textId="77777777" w:rsidTr="00337BD1">
        <w:trPr>
          <w:jc w:val="center"/>
        </w:trPr>
        <w:tc>
          <w:tcPr>
            <w:tcW w:w="0" w:type="auto"/>
            <w:vAlign w:val="center"/>
          </w:tcPr>
          <w:p w14:paraId="5CBCEB6B" w14:textId="3D138340" w:rsidR="008956A1" w:rsidRDefault="00D7587D" w:rsidP="00B616D9">
            <w:pPr>
              <w:spacing w:before="240" w:after="240"/>
              <w:jc w:val="center"/>
            </w:pPr>
            <w:r>
              <w:rPr>
                <w:noProof/>
              </w:rPr>
              <w:drawing>
                <wp:inline distT="0" distB="0" distL="0" distR="0" wp14:anchorId="309F0219" wp14:editId="0546889F">
                  <wp:extent cx="1688490" cy="1324640"/>
                  <wp:effectExtent l="0" t="0" r="6985"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706610" cy="1338855"/>
                          </a:xfrm>
                          <a:prstGeom prst="rect">
                            <a:avLst/>
                          </a:prstGeom>
                        </pic:spPr>
                      </pic:pic>
                    </a:graphicData>
                  </a:graphic>
                </wp:inline>
              </w:drawing>
            </w:r>
          </w:p>
        </w:tc>
        <w:tc>
          <w:tcPr>
            <w:tcW w:w="0" w:type="auto"/>
            <w:vAlign w:val="center"/>
          </w:tcPr>
          <w:p w14:paraId="56A03EB6" w14:textId="77777777" w:rsidR="008956A1" w:rsidRPr="00FA2A15" w:rsidRDefault="008956A1" w:rsidP="00B616D9">
            <w:pPr>
              <w:spacing w:before="240" w:after="240"/>
              <w:jc w:val="center"/>
              <w:rPr>
                <w:vertAlign w:val="superscript"/>
              </w:rPr>
            </w:pPr>
            <w:r>
              <w:t>9.26 x 10</w:t>
            </w:r>
            <w:r>
              <w:rPr>
                <w:vertAlign w:val="superscript"/>
              </w:rPr>
              <w:t>19</w:t>
            </w:r>
          </w:p>
        </w:tc>
        <w:tc>
          <w:tcPr>
            <w:tcW w:w="0" w:type="auto"/>
            <w:vAlign w:val="center"/>
          </w:tcPr>
          <w:p w14:paraId="6191291F" w14:textId="77777777" w:rsidR="008956A1" w:rsidRDefault="00DD58C1" w:rsidP="00B616D9">
            <w:pPr>
              <w:spacing w:before="240" w:after="240"/>
              <w:jc w:val="center"/>
            </w:pPr>
            <w:r w:rsidRPr="00DD58C1">
              <w:t>7.70 x 10</w:t>
            </w:r>
            <w:r w:rsidRPr="00DD58C1">
              <w:rPr>
                <w:vertAlign w:val="superscript"/>
              </w:rPr>
              <w:t>35</w:t>
            </w:r>
          </w:p>
          <w:p w14:paraId="5C92B9F6" w14:textId="102ECA3E" w:rsidR="00337BD1" w:rsidRPr="00337BD1" w:rsidRDefault="00337BD1" w:rsidP="00B616D9">
            <w:pPr>
              <w:spacing w:before="240" w:after="240"/>
              <w:jc w:val="center"/>
              <w:rPr>
                <w:color w:val="FF0000"/>
              </w:rPr>
            </w:pPr>
            <w:r>
              <w:rPr>
                <w:color w:val="FF0000"/>
              </w:rPr>
              <w:t>3.95 x 10</w:t>
            </w:r>
            <w:r>
              <w:rPr>
                <w:color w:val="FF0000"/>
                <w:vertAlign w:val="superscript"/>
              </w:rPr>
              <w:t>39</w:t>
            </w:r>
            <w:r>
              <w:rPr>
                <w:color w:val="FF0000"/>
              </w:rPr>
              <w:t xml:space="preserve"> kg</w:t>
            </w:r>
          </w:p>
        </w:tc>
      </w:tr>
      <w:tr w:rsidR="008956A1" w14:paraId="472D4CFE" w14:textId="77777777" w:rsidTr="00337BD1">
        <w:trPr>
          <w:jc w:val="center"/>
        </w:trPr>
        <w:tc>
          <w:tcPr>
            <w:tcW w:w="0" w:type="auto"/>
            <w:vAlign w:val="center"/>
          </w:tcPr>
          <w:p w14:paraId="67BA2C0B" w14:textId="0D9300B9" w:rsidR="008956A1" w:rsidRDefault="00D7587D" w:rsidP="00B616D9">
            <w:pPr>
              <w:spacing w:before="240" w:after="240"/>
              <w:jc w:val="center"/>
            </w:pPr>
            <w:r>
              <w:rPr>
                <w:noProof/>
              </w:rPr>
              <w:drawing>
                <wp:inline distT="0" distB="0" distL="0" distR="0" wp14:anchorId="5B8F6F4E" wp14:editId="3E21BBE2">
                  <wp:extent cx="1716431" cy="135884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726616" cy="1366904"/>
                          </a:xfrm>
                          <a:prstGeom prst="rect">
                            <a:avLst/>
                          </a:prstGeom>
                        </pic:spPr>
                      </pic:pic>
                    </a:graphicData>
                  </a:graphic>
                </wp:inline>
              </w:drawing>
            </w:r>
          </w:p>
        </w:tc>
        <w:tc>
          <w:tcPr>
            <w:tcW w:w="0" w:type="auto"/>
            <w:vAlign w:val="center"/>
          </w:tcPr>
          <w:p w14:paraId="6C388786" w14:textId="77777777" w:rsidR="008956A1" w:rsidRPr="00FA2A15" w:rsidRDefault="008956A1" w:rsidP="00B616D9">
            <w:pPr>
              <w:spacing w:before="240" w:after="240"/>
              <w:jc w:val="center"/>
            </w:pPr>
            <w:r>
              <w:t>1.23 x10</w:t>
            </w:r>
            <w:r>
              <w:rPr>
                <w:vertAlign w:val="superscript"/>
              </w:rPr>
              <w:t>20</w:t>
            </w:r>
          </w:p>
        </w:tc>
        <w:tc>
          <w:tcPr>
            <w:tcW w:w="0" w:type="auto"/>
            <w:vAlign w:val="center"/>
          </w:tcPr>
          <w:p w14:paraId="1CC77286" w14:textId="77777777" w:rsidR="008956A1" w:rsidRDefault="00DD58C1" w:rsidP="00B616D9">
            <w:pPr>
              <w:spacing w:before="240" w:after="240"/>
              <w:jc w:val="center"/>
              <w:rPr>
                <w:vertAlign w:val="superscript"/>
              </w:rPr>
            </w:pPr>
            <w:r w:rsidRPr="00DD58C1">
              <w:t>9.20</w:t>
            </w:r>
            <w:r w:rsidR="008956A1" w:rsidRPr="00DD58C1">
              <w:t xml:space="preserve"> x 10</w:t>
            </w:r>
            <w:r w:rsidR="008956A1" w:rsidRPr="00DD58C1">
              <w:rPr>
                <w:vertAlign w:val="superscript"/>
              </w:rPr>
              <w:t>3</w:t>
            </w:r>
            <w:r w:rsidRPr="00DD58C1">
              <w:rPr>
                <w:vertAlign w:val="superscript"/>
              </w:rPr>
              <w:t>5</w:t>
            </w:r>
            <w:r w:rsidR="008956A1" w:rsidRPr="00DD58C1">
              <w:rPr>
                <w:vertAlign w:val="superscript"/>
              </w:rPr>
              <w:t xml:space="preserve"> </w:t>
            </w:r>
          </w:p>
          <w:p w14:paraId="4FB3FE3D" w14:textId="17A277BB" w:rsidR="00337BD1" w:rsidRPr="00337BD1" w:rsidRDefault="00337BD1" w:rsidP="00B616D9">
            <w:pPr>
              <w:spacing w:before="240" w:after="240"/>
              <w:jc w:val="center"/>
              <w:rPr>
                <w:color w:val="FF0000"/>
              </w:rPr>
            </w:pPr>
            <w:r>
              <w:rPr>
                <w:color w:val="FF0000"/>
              </w:rPr>
              <w:t>4.72 x 10</w:t>
            </w:r>
            <w:r>
              <w:rPr>
                <w:color w:val="FF0000"/>
                <w:vertAlign w:val="superscript"/>
              </w:rPr>
              <w:t>39</w:t>
            </w:r>
            <w:r>
              <w:rPr>
                <w:color w:val="FF0000"/>
              </w:rPr>
              <w:t xml:space="preserve"> kg</w:t>
            </w:r>
          </w:p>
        </w:tc>
      </w:tr>
      <w:tr w:rsidR="008956A1" w14:paraId="0E09C6FB" w14:textId="77777777" w:rsidTr="00337BD1">
        <w:trPr>
          <w:jc w:val="center"/>
        </w:trPr>
        <w:tc>
          <w:tcPr>
            <w:tcW w:w="0" w:type="auto"/>
            <w:vAlign w:val="center"/>
          </w:tcPr>
          <w:p w14:paraId="2FEF7627" w14:textId="57D71DF5" w:rsidR="008956A1" w:rsidRDefault="00D7587D" w:rsidP="00B616D9">
            <w:pPr>
              <w:spacing w:before="240" w:after="240"/>
              <w:jc w:val="center"/>
            </w:pPr>
            <w:r>
              <w:rPr>
                <w:noProof/>
              </w:rPr>
              <w:drawing>
                <wp:inline distT="0" distB="0" distL="0" distR="0" wp14:anchorId="72A521B5" wp14:editId="2A1C89F4">
                  <wp:extent cx="1727112" cy="1392655"/>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741193" cy="1404010"/>
                          </a:xfrm>
                          <a:prstGeom prst="rect">
                            <a:avLst/>
                          </a:prstGeom>
                        </pic:spPr>
                      </pic:pic>
                    </a:graphicData>
                  </a:graphic>
                </wp:inline>
              </w:drawing>
            </w:r>
          </w:p>
        </w:tc>
        <w:tc>
          <w:tcPr>
            <w:tcW w:w="0" w:type="auto"/>
            <w:vAlign w:val="center"/>
          </w:tcPr>
          <w:p w14:paraId="109493C2" w14:textId="77777777" w:rsidR="008956A1" w:rsidRPr="00FA2A15" w:rsidRDefault="008956A1" w:rsidP="00B616D9">
            <w:pPr>
              <w:spacing w:before="240" w:after="240"/>
              <w:jc w:val="center"/>
              <w:rPr>
                <w:vertAlign w:val="superscript"/>
              </w:rPr>
            </w:pPr>
            <w:r>
              <w:t>1.54 x 10</w:t>
            </w:r>
            <w:r>
              <w:rPr>
                <w:vertAlign w:val="superscript"/>
              </w:rPr>
              <w:t>20</w:t>
            </w:r>
          </w:p>
        </w:tc>
        <w:tc>
          <w:tcPr>
            <w:tcW w:w="0" w:type="auto"/>
            <w:vAlign w:val="center"/>
          </w:tcPr>
          <w:p w14:paraId="44F323E2" w14:textId="77777777" w:rsidR="008956A1" w:rsidRDefault="00DD58C1" w:rsidP="00B616D9">
            <w:pPr>
              <w:spacing w:before="240" w:after="240"/>
              <w:jc w:val="center"/>
              <w:rPr>
                <w:vertAlign w:val="superscript"/>
              </w:rPr>
            </w:pPr>
            <w:r w:rsidRPr="00DD58C1">
              <w:t>1.02</w:t>
            </w:r>
            <w:r w:rsidR="008956A1" w:rsidRPr="00DD58C1">
              <w:t xml:space="preserve"> x 10</w:t>
            </w:r>
            <w:r w:rsidR="008956A1" w:rsidRPr="00DD58C1">
              <w:rPr>
                <w:vertAlign w:val="superscript"/>
              </w:rPr>
              <w:t>3</w:t>
            </w:r>
            <w:r w:rsidRPr="00DD58C1">
              <w:rPr>
                <w:vertAlign w:val="superscript"/>
              </w:rPr>
              <w:t>6</w:t>
            </w:r>
          </w:p>
          <w:p w14:paraId="2EF527EF" w14:textId="578628D3" w:rsidR="00337BD1" w:rsidRPr="00337BD1" w:rsidRDefault="00337BD1" w:rsidP="00B616D9">
            <w:pPr>
              <w:spacing w:before="240" w:after="240"/>
              <w:jc w:val="center"/>
              <w:rPr>
                <w:color w:val="FF0000"/>
              </w:rPr>
            </w:pPr>
            <w:r>
              <w:rPr>
                <w:color w:val="FF0000"/>
              </w:rPr>
              <w:t>5.24 x 10</w:t>
            </w:r>
            <w:r>
              <w:rPr>
                <w:color w:val="FF0000"/>
                <w:vertAlign w:val="superscript"/>
              </w:rPr>
              <w:t>39</w:t>
            </w:r>
            <w:r>
              <w:rPr>
                <w:color w:val="FF0000"/>
              </w:rPr>
              <w:t xml:space="preserve"> kg</w:t>
            </w:r>
          </w:p>
        </w:tc>
      </w:tr>
      <w:tr w:rsidR="008956A1" w14:paraId="726E4029" w14:textId="77777777" w:rsidTr="00337BD1">
        <w:trPr>
          <w:jc w:val="center"/>
        </w:trPr>
        <w:tc>
          <w:tcPr>
            <w:tcW w:w="0" w:type="auto"/>
            <w:vAlign w:val="center"/>
          </w:tcPr>
          <w:p w14:paraId="282345C8" w14:textId="62F7C9AD" w:rsidR="008956A1" w:rsidRDefault="00D7587D" w:rsidP="00B616D9">
            <w:pPr>
              <w:spacing w:before="240" w:after="240"/>
              <w:jc w:val="center"/>
            </w:pPr>
            <w:r>
              <w:rPr>
                <w:noProof/>
              </w:rPr>
              <w:lastRenderedPageBreak/>
              <w:drawing>
                <wp:inline distT="0" distB="0" distL="0" distR="0" wp14:anchorId="5700D593" wp14:editId="5E4008E6">
                  <wp:extent cx="1814572" cy="149095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834306" cy="1507169"/>
                          </a:xfrm>
                          <a:prstGeom prst="rect">
                            <a:avLst/>
                          </a:prstGeom>
                        </pic:spPr>
                      </pic:pic>
                    </a:graphicData>
                  </a:graphic>
                </wp:inline>
              </w:drawing>
            </w:r>
          </w:p>
        </w:tc>
        <w:tc>
          <w:tcPr>
            <w:tcW w:w="0" w:type="auto"/>
            <w:vAlign w:val="center"/>
          </w:tcPr>
          <w:p w14:paraId="6C38BEC7" w14:textId="77777777" w:rsidR="008956A1" w:rsidRPr="00FA2A15" w:rsidRDefault="008956A1" w:rsidP="00B616D9">
            <w:pPr>
              <w:spacing w:before="240" w:after="240"/>
              <w:jc w:val="center"/>
            </w:pPr>
            <w:r>
              <w:t>1.85 x 10</w:t>
            </w:r>
            <w:r>
              <w:rPr>
                <w:vertAlign w:val="superscript"/>
              </w:rPr>
              <w:t>20</w:t>
            </w:r>
          </w:p>
        </w:tc>
        <w:tc>
          <w:tcPr>
            <w:tcW w:w="0" w:type="auto"/>
            <w:vAlign w:val="center"/>
          </w:tcPr>
          <w:p w14:paraId="1763A124" w14:textId="2E0FCF95" w:rsidR="008956A1" w:rsidRDefault="00DD58C1" w:rsidP="00B616D9">
            <w:pPr>
              <w:spacing w:before="240" w:after="240"/>
              <w:jc w:val="center"/>
              <w:rPr>
                <w:vertAlign w:val="superscript"/>
              </w:rPr>
            </w:pPr>
            <w:r w:rsidRPr="00DD58C1">
              <w:t>1.10</w:t>
            </w:r>
            <w:r w:rsidR="008956A1" w:rsidRPr="00DD58C1">
              <w:t xml:space="preserve"> x 10</w:t>
            </w:r>
            <w:r w:rsidR="008956A1" w:rsidRPr="00DD58C1">
              <w:rPr>
                <w:vertAlign w:val="superscript"/>
              </w:rPr>
              <w:t>3</w:t>
            </w:r>
            <w:r w:rsidR="00337BD1">
              <w:rPr>
                <w:vertAlign w:val="superscript"/>
              </w:rPr>
              <w:t>6</w:t>
            </w:r>
          </w:p>
          <w:p w14:paraId="57FBD02D" w14:textId="40156778" w:rsidR="00337BD1" w:rsidRPr="00337BD1" w:rsidRDefault="00337BD1" w:rsidP="00B616D9">
            <w:pPr>
              <w:spacing w:before="240" w:after="240"/>
              <w:jc w:val="center"/>
              <w:rPr>
                <w:color w:val="FF0000"/>
              </w:rPr>
            </w:pPr>
            <w:r>
              <w:rPr>
                <w:color w:val="FF0000"/>
              </w:rPr>
              <w:t>5.65 x 10</w:t>
            </w:r>
            <w:r>
              <w:rPr>
                <w:color w:val="FF0000"/>
                <w:vertAlign w:val="superscript"/>
              </w:rPr>
              <w:t>39</w:t>
            </w:r>
            <w:r>
              <w:rPr>
                <w:color w:val="FF0000"/>
              </w:rPr>
              <w:t xml:space="preserve"> kg</w:t>
            </w:r>
          </w:p>
        </w:tc>
      </w:tr>
      <w:tr w:rsidR="008956A1" w14:paraId="220877BF" w14:textId="77777777" w:rsidTr="00337BD1">
        <w:trPr>
          <w:jc w:val="center"/>
        </w:trPr>
        <w:tc>
          <w:tcPr>
            <w:tcW w:w="0" w:type="auto"/>
            <w:vAlign w:val="center"/>
          </w:tcPr>
          <w:p w14:paraId="0AA061BB" w14:textId="20FC6061" w:rsidR="008956A1" w:rsidRDefault="00D7587D" w:rsidP="00B616D9">
            <w:pPr>
              <w:spacing w:before="240" w:after="240"/>
              <w:jc w:val="center"/>
            </w:pPr>
            <w:r>
              <w:rPr>
                <w:noProof/>
              </w:rPr>
              <w:drawing>
                <wp:inline distT="0" distB="0" distL="0" distR="0" wp14:anchorId="0D0A3E0F" wp14:editId="790DAE09">
                  <wp:extent cx="1859737" cy="1305511"/>
                  <wp:effectExtent l="0" t="0" r="762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873681" cy="1315299"/>
                          </a:xfrm>
                          <a:prstGeom prst="rect">
                            <a:avLst/>
                          </a:prstGeom>
                        </pic:spPr>
                      </pic:pic>
                    </a:graphicData>
                  </a:graphic>
                </wp:inline>
              </w:drawing>
            </w:r>
          </w:p>
        </w:tc>
        <w:tc>
          <w:tcPr>
            <w:tcW w:w="0" w:type="auto"/>
            <w:vAlign w:val="center"/>
          </w:tcPr>
          <w:p w14:paraId="45D1E7B9" w14:textId="77777777" w:rsidR="008956A1" w:rsidRPr="00FA2A15" w:rsidRDefault="008956A1" w:rsidP="00B616D9">
            <w:pPr>
              <w:spacing w:before="240" w:after="240"/>
              <w:jc w:val="center"/>
              <w:rPr>
                <w:vertAlign w:val="superscript"/>
              </w:rPr>
            </w:pPr>
            <w:r>
              <w:t>2.16 x 10</w:t>
            </w:r>
            <w:r>
              <w:rPr>
                <w:vertAlign w:val="superscript"/>
              </w:rPr>
              <w:t>20</w:t>
            </w:r>
          </w:p>
        </w:tc>
        <w:tc>
          <w:tcPr>
            <w:tcW w:w="0" w:type="auto"/>
            <w:vAlign w:val="center"/>
          </w:tcPr>
          <w:p w14:paraId="338A7F8D" w14:textId="77777777" w:rsidR="008956A1" w:rsidRDefault="00DD58C1" w:rsidP="00B616D9">
            <w:pPr>
              <w:spacing w:before="240" w:after="240"/>
              <w:jc w:val="center"/>
              <w:rPr>
                <w:vertAlign w:val="superscript"/>
              </w:rPr>
            </w:pPr>
            <w:r w:rsidRPr="00DD58C1">
              <w:t>1.14</w:t>
            </w:r>
            <w:r w:rsidR="008956A1" w:rsidRPr="00DD58C1">
              <w:t xml:space="preserve"> x 10</w:t>
            </w:r>
            <w:r w:rsidRPr="00DD58C1">
              <w:rPr>
                <w:vertAlign w:val="superscript"/>
              </w:rPr>
              <w:t>36</w:t>
            </w:r>
          </w:p>
          <w:p w14:paraId="20B3852B" w14:textId="710DBBA2" w:rsidR="00337BD1" w:rsidRPr="00DD58C1" w:rsidRDefault="00337BD1" w:rsidP="00B616D9">
            <w:pPr>
              <w:spacing w:before="240" w:after="240"/>
              <w:jc w:val="center"/>
            </w:pPr>
            <w:r w:rsidRPr="00337BD1">
              <w:rPr>
                <w:color w:val="FF0000"/>
              </w:rPr>
              <w:t>5.85 x 10</w:t>
            </w:r>
            <w:r w:rsidRPr="00337BD1">
              <w:rPr>
                <w:color w:val="FF0000"/>
                <w:vertAlign w:val="superscript"/>
              </w:rPr>
              <w:t>39</w:t>
            </w:r>
            <w:r w:rsidRPr="00337BD1">
              <w:rPr>
                <w:color w:val="FF0000"/>
              </w:rPr>
              <w:t xml:space="preserve"> kg</w:t>
            </w:r>
          </w:p>
        </w:tc>
      </w:tr>
      <w:tr w:rsidR="008956A1" w14:paraId="0A334A3B" w14:textId="77777777" w:rsidTr="00337BD1">
        <w:trPr>
          <w:jc w:val="center"/>
        </w:trPr>
        <w:tc>
          <w:tcPr>
            <w:tcW w:w="0" w:type="auto"/>
            <w:vAlign w:val="center"/>
          </w:tcPr>
          <w:p w14:paraId="39E6ABE9" w14:textId="579555FF" w:rsidR="008956A1" w:rsidRDefault="00D7587D" w:rsidP="00B616D9">
            <w:pPr>
              <w:spacing w:before="240" w:after="240"/>
              <w:jc w:val="center"/>
            </w:pPr>
            <w:r>
              <w:rPr>
                <w:noProof/>
              </w:rPr>
              <w:drawing>
                <wp:inline distT="0" distB="0" distL="0" distR="0" wp14:anchorId="1710FBE5" wp14:editId="1137AFDF">
                  <wp:extent cx="1909674" cy="1371209"/>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936795" cy="1390682"/>
                          </a:xfrm>
                          <a:prstGeom prst="rect">
                            <a:avLst/>
                          </a:prstGeom>
                        </pic:spPr>
                      </pic:pic>
                    </a:graphicData>
                  </a:graphic>
                </wp:inline>
              </w:drawing>
            </w:r>
          </w:p>
        </w:tc>
        <w:tc>
          <w:tcPr>
            <w:tcW w:w="0" w:type="auto"/>
            <w:vAlign w:val="center"/>
          </w:tcPr>
          <w:p w14:paraId="615DD518" w14:textId="77777777" w:rsidR="008956A1" w:rsidRPr="00267A0C" w:rsidRDefault="008956A1" w:rsidP="00B616D9">
            <w:pPr>
              <w:spacing w:before="240" w:after="240"/>
              <w:jc w:val="center"/>
              <w:rPr>
                <w:vertAlign w:val="superscript"/>
              </w:rPr>
            </w:pPr>
            <w:r>
              <w:t>2.47 x 10</w:t>
            </w:r>
            <w:r>
              <w:rPr>
                <w:vertAlign w:val="superscript"/>
              </w:rPr>
              <w:t>20</w:t>
            </w:r>
          </w:p>
        </w:tc>
        <w:tc>
          <w:tcPr>
            <w:tcW w:w="0" w:type="auto"/>
            <w:vAlign w:val="center"/>
          </w:tcPr>
          <w:p w14:paraId="6187388A" w14:textId="4D7CC5C2" w:rsidR="008956A1" w:rsidRDefault="00DD58C1" w:rsidP="00B616D9">
            <w:pPr>
              <w:spacing w:before="240" w:after="240"/>
              <w:jc w:val="center"/>
              <w:rPr>
                <w:vertAlign w:val="superscript"/>
              </w:rPr>
            </w:pPr>
            <w:r w:rsidRPr="00DD58C1">
              <w:t>1.1</w:t>
            </w:r>
            <w:r w:rsidR="00337BD1">
              <w:t>6</w:t>
            </w:r>
            <w:r w:rsidR="008956A1" w:rsidRPr="00DD58C1">
              <w:t xml:space="preserve"> x 10</w:t>
            </w:r>
            <w:r w:rsidR="008956A1" w:rsidRPr="00DD58C1">
              <w:rPr>
                <w:vertAlign w:val="superscript"/>
              </w:rPr>
              <w:t>3</w:t>
            </w:r>
            <w:r w:rsidRPr="00DD58C1">
              <w:rPr>
                <w:vertAlign w:val="superscript"/>
              </w:rPr>
              <w:t>6</w:t>
            </w:r>
          </w:p>
          <w:p w14:paraId="67C4F68C" w14:textId="59B3D2DE" w:rsidR="00337BD1" w:rsidRPr="00337BD1" w:rsidRDefault="00337BD1" w:rsidP="00B616D9">
            <w:pPr>
              <w:spacing w:before="240" w:after="240"/>
              <w:jc w:val="center"/>
              <w:rPr>
                <w:color w:val="FF0000"/>
              </w:rPr>
            </w:pPr>
            <w:r>
              <w:rPr>
                <w:color w:val="FF0000"/>
              </w:rPr>
              <w:t>5.95 x 10</w:t>
            </w:r>
            <w:r>
              <w:rPr>
                <w:color w:val="FF0000"/>
                <w:vertAlign w:val="superscript"/>
              </w:rPr>
              <w:t>39</w:t>
            </w:r>
            <w:r>
              <w:rPr>
                <w:color w:val="FF0000"/>
              </w:rPr>
              <w:t xml:space="preserve"> kg</w:t>
            </w:r>
          </w:p>
        </w:tc>
      </w:tr>
      <w:tr w:rsidR="008956A1" w14:paraId="26B1C192" w14:textId="77777777" w:rsidTr="00337BD1">
        <w:trPr>
          <w:jc w:val="center"/>
        </w:trPr>
        <w:tc>
          <w:tcPr>
            <w:tcW w:w="0" w:type="auto"/>
            <w:vAlign w:val="center"/>
          </w:tcPr>
          <w:p w14:paraId="6CB36617" w14:textId="4BE1E243" w:rsidR="008956A1" w:rsidRDefault="00D7587D" w:rsidP="00B616D9">
            <w:pPr>
              <w:spacing w:before="240" w:after="240"/>
              <w:jc w:val="center"/>
            </w:pPr>
            <w:r>
              <w:rPr>
                <w:noProof/>
              </w:rPr>
              <w:drawing>
                <wp:inline distT="0" distB="0" distL="0" distR="0" wp14:anchorId="33B1FBC8" wp14:editId="3FED4905">
                  <wp:extent cx="1960854" cy="1531333"/>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980793" cy="1546905"/>
                          </a:xfrm>
                          <a:prstGeom prst="rect">
                            <a:avLst/>
                          </a:prstGeom>
                        </pic:spPr>
                      </pic:pic>
                    </a:graphicData>
                  </a:graphic>
                </wp:inline>
              </w:drawing>
            </w:r>
          </w:p>
        </w:tc>
        <w:tc>
          <w:tcPr>
            <w:tcW w:w="0" w:type="auto"/>
            <w:vAlign w:val="center"/>
          </w:tcPr>
          <w:p w14:paraId="39606416" w14:textId="77777777" w:rsidR="008956A1" w:rsidRPr="00267A0C" w:rsidRDefault="008956A1" w:rsidP="00B616D9">
            <w:pPr>
              <w:spacing w:before="240" w:after="240"/>
              <w:jc w:val="center"/>
              <w:rPr>
                <w:vertAlign w:val="superscript"/>
              </w:rPr>
            </w:pPr>
            <w:r>
              <w:t>2.78 x 10</w:t>
            </w:r>
            <w:r>
              <w:rPr>
                <w:vertAlign w:val="superscript"/>
              </w:rPr>
              <w:t>20</w:t>
            </w:r>
          </w:p>
        </w:tc>
        <w:tc>
          <w:tcPr>
            <w:tcW w:w="0" w:type="auto"/>
            <w:vAlign w:val="center"/>
          </w:tcPr>
          <w:p w14:paraId="3C432AAC" w14:textId="77777777" w:rsidR="008956A1" w:rsidRDefault="00DD58C1" w:rsidP="00337BD1">
            <w:pPr>
              <w:spacing w:before="240" w:after="240"/>
              <w:jc w:val="center"/>
            </w:pPr>
            <w:r w:rsidRPr="00DD58C1">
              <w:t>1.17</w:t>
            </w:r>
            <w:r w:rsidR="008956A1" w:rsidRPr="00DD58C1">
              <w:t xml:space="preserve"> x 10</w:t>
            </w:r>
            <w:r w:rsidR="008956A1" w:rsidRPr="00DD58C1">
              <w:rPr>
                <w:vertAlign w:val="superscript"/>
              </w:rPr>
              <w:t>3</w:t>
            </w:r>
            <w:r w:rsidRPr="00DD58C1">
              <w:rPr>
                <w:vertAlign w:val="superscript"/>
              </w:rPr>
              <w:t>6</w:t>
            </w:r>
          </w:p>
          <w:p w14:paraId="41EC70D7" w14:textId="06E9D7D7" w:rsidR="00337BD1" w:rsidRPr="00337BD1" w:rsidRDefault="00337BD1" w:rsidP="00337BD1">
            <w:pPr>
              <w:spacing w:before="240" w:after="240"/>
              <w:jc w:val="center"/>
            </w:pPr>
            <w:r w:rsidRPr="00337BD1">
              <w:rPr>
                <w:color w:val="FF0000"/>
              </w:rPr>
              <w:t xml:space="preserve">6.01 </w:t>
            </w:r>
            <w:r>
              <w:rPr>
                <w:color w:val="FF0000"/>
              </w:rPr>
              <w:t>x 10</w:t>
            </w:r>
            <w:r>
              <w:rPr>
                <w:color w:val="FF0000"/>
                <w:vertAlign w:val="superscript"/>
              </w:rPr>
              <w:t>39</w:t>
            </w:r>
            <w:r>
              <w:rPr>
                <w:color w:val="FF0000"/>
              </w:rPr>
              <w:t xml:space="preserve"> kg</w:t>
            </w:r>
          </w:p>
        </w:tc>
      </w:tr>
    </w:tbl>
    <w:p w14:paraId="0C5BD33C" w14:textId="77777777" w:rsidR="008956A1" w:rsidRDefault="008956A1" w:rsidP="008956A1"/>
    <w:p w14:paraId="39C36C6E" w14:textId="77777777" w:rsidR="008956A1" w:rsidRDefault="008956A1" w:rsidP="008956A1"/>
    <w:p w14:paraId="0297CE6D" w14:textId="5560C4D5" w:rsidR="008956A1" w:rsidRDefault="008956A1" w:rsidP="008956A1">
      <w:pPr>
        <w:numPr>
          <w:ilvl w:val="0"/>
          <w:numId w:val="1"/>
        </w:numPr>
      </w:pPr>
      <w:r>
        <w:t>Using the equation (</w:t>
      </w:r>
      <w:r w:rsidR="00DD58C1">
        <w:t>1</w:t>
      </w:r>
      <w:r>
        <w:t>)</w:t>
      </w:r>
      <w:r w:rsidR="00DD58C1">
        <w:t>,</w:t>
      </w:r>
      <w:r>
        <w:t xml:space="preserve"> convert the luminosity inside each circle into mass in kilograms.</w:t>
      </w:r>
    </w:p>
    <w:p w14:paraId="14D6EB84" w14:textId="4B4BDFCF" w:rsidR="008956A1" w:rsidRDefault="008956A1" w:rsidP="008956A1">
      <w:pPr>
        <w:ind w:left="720"/>
      </w:pPr>
    </w:p>
    <w:p w14:paraId="38D5DB38" w14:textId="7F47D712" w:rsidR="00337BD1" w:rsidRDefault="00337BD1" w:rsidP="008956A1">
      <w:pPr>
        <w:ind w:left="720"/>
      </w:pPr>
    </w:p>
    <w:p w14:paraId="0212C4AE" w14:textId="250FF37F" w:rsidR="00337BD1" w:rsidRDefault="00337BD1" w:rsidP="008956A1">
      <w:pPr>
        <w:ind w:left="720"/>
      </w:pPr>
    </w:p>
    <w:p w14:paraId="6FFD1006" w14:textId="5A5CB28F" w:rsidR="00337BD1" w:rsidRDefault="00337BD1" w:rsidP="008956A1">
      <w:pPr>
        <w:ind w:left="720"/>
      </w:pPr>
    </w:p>
    <w:p w14:paraId="313B05DF" w14:textId="405D0165" w:rsidR="00337BD1" w:rsidRDefault="00337BD1" w:rsidP="008956A1">
      <w:pPr>
        <w:ind w:left="720"/>
      </w:pPr>
    </w:p>
    <w:p w14:paraId="4B0B612C" w14:textId="77777777" w:rsidR="00337BD1" w:rsidRDefault="00337BD1" w:rsidP="008956A1">
      <w:pPr>
        <w:ind w:left="720"/>
      </w:pPr>
    </w:p>
    <w:p w14:paraId="1415D81D" w14:textId="77777777" w:rsidR="008956A1" w:rsidRDefault="008956A1" w:rsidP="008956A1">
      <w:pPr>
        <w:numPr>
          <w:ilvl w:val="0"/>
          <w:numId w:val="1"/>
        </w:numPr>
      </w:pPr>
      <w:r>
        <w:t>Plot the mass of the galaxy as a function of distance from the center of the galaxy.</w:t>
      </w:r>
    </w:p>
    <w:p w14:paraId="25107AA6" w14:textId="77777777" w:rsidR="008956A1" w:rsidRDefault="008956A1" w:rsidP="008956A1">
      <w:pPr>
        <w:pStyle w:val="ListParagraph"/>
      </w:pPr>
    </w:p>
    <w:p w14:paraId="043DE8EE" w14:textId="77777777" w:rsidR="008956A1" w:rsidRDefault="008956A1" w:rsidP="008956A1">
      <w:pPr>
        <w:ind w:left="720"/>
      </w:pPr>
      <w:r>
        <w:rPr>
          <w:noProof/>
        </w:rPr>
        <w:drawing>
          <wp:inline distT="0" distB="0" distL="0" distR="0" wp14:anchorId="304FFC21" wp14:editId="07883896">
            <wp:extent cx="4572000" cy="2743200"/>
            <wp:effectExtent l="0" t="0" r="0" b="0"/>
            <wp:docPr id="10" name="Chart 10">
              <a:extLst xmlns:a="http://schemas.openxmlformats.org/drawingml/2006/main">
                <a:ext uri="{FF2B5EF4-FFF2-40B4-BE49-F238E27FC236}">
                  <a16:creationId xmlns:a16="http://schemas.microsoft.com/office/drawing/2014/main" id="{EB918CA0-3C5D-4979-8196-6446B3B7D21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561DB5E5" w14:textId="77777777" w:rsidR="008956A1" w:rsidRDefault="008956A1" w:rsidP="008956A1">
      <w:pPr>
        <w:numPr>
          <w:ilvl w:val="0"/>
          <w:numId w:val="1"/>
        </w:numPr>
      </w:pPr>
      <w:r>
        <w:t xml:space="preserve">Describe the how the luminous mass of a galaxy changes with distance from the center. </w:t>
      </w:r>
    </w:p>
    <w:p w14:paraId="4CD7FE50" w14:textId="77777777" w:rsidR="008956A1" w:rsidRDefault="008956A1" w:rsidP="008956A1">
      <w:pPr>
        <w:ind w:left="720"/>
      </w:pPr>
    </w:p>
    <w:p w14:paraId="15442107" w14:textId="5FC4549C" w:rsidR="008956A1" w:rsidRDefault="008956A1" w:rsidP="008956A1">
      <w:pPr>
        <w:ind w:left="720"/>
        <w:rPr>
          <w:color w:val="FF0000"/>
        </w:rPr>
      </w:pPr>
      <w:r>
        <w:rPr>
          <w:color w:val="FF0000"/>
        </w:rPr>
        <w:t xml:space="preserve">The galaxy’s mass increases as radius increases but the rate of increase </w:t>
      </w:r>
      <w:r w:rsidR="00337BD1">
        <w:rPr>
          <w:color w:val="FF0000"/>
        </w:rPr>
        <w:t>plateaus</w:t>
      </w:r>
      <w:r>
        <w:rPr>
          <w:color w:val="FF0000"/>
        </w:rPr>
        <w:t xml:space="preserve"> around 6 x 10</w:t>
      </w:r>
      <w:r>
        <w:rPr>
          <w:color w:val="FF0000"/>
          <w:vertAlign w:val="superscript"/>
        </w:rPr>
        <w:t xml:space="preserve">39 </w:t>
      </w:r>
      <w:r>
        <w:rPr>
          <w:color w:val="FF0000"/>
        </w:rPr>
        <w:t>kg.</w:t>
      </w:r>
    </w:p>
    <w:p w14:paraId="71B3B479" w14:textId="77777777" w:rsidR="008956A1" w:rsidRDefault="008956A1" w:rsidP="008956A1"/>
    <w:p w14:paraId="161F893C" w14:textId="77777777" w:rsidR="008956A1" w:rsidRDefault="008956A1" w:rsidP="008956A1">
      <w:pPr>
        <w:numPr>
          <w:ilvl w:val="0"/>
          <w:numId w:val="1"/>
        </w:numPr>
      </w:pPr>
      <w:r>
        <w:t>Using the last image, approximate the total luminous mass of M33.</w:t>
      </w:r>
    </w:p>
    <w:p w14:paraId="52E07F43" w14:textId="77777777" w:rsidR="008956A1" w:rsidRPr="008068C5" w:rsidRDefault="008956A1" w:rsidP="008956A1">
      <w:pPr>
        <w:rPr>
          <w:i/>
          <w:color w:val="FF0000"/>
        </w:rPr>
      </w:pPr>
    </w:p>
    <w:p w14:paraId="097F1D96" w14:textId="77777777" w:rsidR="008956A1" w:rsidRDefault="008956A1" w:rsidP="008956A1">
      <w:pPr>
        <w:ind w:left="720"/>
        <w:rPr>
          <w:iCs/>
          <w:color w:val="FF0000"/>
        </w:rPr>
      </w:pPr>
      <w:r>
        <w:rPr>
          <w:iCs/>
          <w:color w:val="FF0000"/>
        </w:rPr>
        <w:sym w:font="Symbol" w:char="F0BB"/>
      </w:r>
      <w:r>
        <w:rPr>
          <w:iCs/>
          <w:color w:val="FF0000"/>
        </w:rPr>
        <w:t xml:space="preserve"> 6 x 10</w:t>
      </w:r>
      <w:r>
        <w:rPr>
          <w:iCs/>
          <w:color w:val="FF0000"/>
          <w:vertAlign w:val="superscript"/>
        </w:rPr>
        <w:t>39</w:t>
      </w:r>
      <w:r>
        <w:rPr>
          <w:iCs/>
          <w:color w:val="FF0000"/>
        </w:rPr>
        <w:t xml:space="preserve"> kg</w:t>
      </w:r>
    </w:p>
    <w:p w14:paraId="6C9EBAB6" w14:textId="77777777" w:rsidR="008956A1" w:rsidRPr="008068C5" w:rsidRDefault="008956A1" w:rsidP="008956A1">
      <w:pPr>
        <w:ind w:left="720"/>
        <w:rPr>
          <w:i/>
          <w:color w:val="FF0000"/>
        </w:rPr>
      </w:pPr>
    </w:p>
    <w:p w14:paraId="206DD34D" w14:textId="3F7838E3" w:rsidR="008956A1" w:rsidRPr="00337BD1" w:rsidRDefault="008956A1" w:rsidP="008956A1">
      <w:pPr>
        <w:rPr>
          <w:iCs/>
          <w:color w:val="FF0000"/>
        </w:rPr>
      </w:pPr>
      <w:r>
        <w:tab/>
      </w:r>
      <w:r>
        <w:rPr>
          <w:iCs/>
          <w:color w:val="FF0000"/>
        </w:rPr>
        <w:sym w:font="Symbol" w:char="F0BB"/>
      </w:r>
      <w:r>
        <w:rPr>
          <w:iCs/>
          <w:color w:val="FF0000"/>
        </w:rPr>
        <w:t xml:space="preserve"> 3 x 10</w:t>
      </w:r>
      <w:r>
        <w:rPr>
          <w:iCs/>
          <w:color w:val="FF0000"/>
          <w:vertAlign w:val="superscript"/>
        </w:rPr>
        <w:t>9</w:t>
      </w:r>
      <w:r>
        <w:rPr>
          <w:iCs/>
          <w:color w:val="FF0000"/>
        </w:rPr>
        <w:t xml:space="preserve"> M</w:t>
      </w:r>
      <w:r>
        <w:rPr>
          <w:iCs/>
          <w:color w:val="FF0000"/>
          <w:vertAlign w:val="subscript"/>
        </w:rPr>
        <w:sym w:font="Wingdings 2" w:char="F09D"/>
      </w:r>
      <w:r w:rsidR="00337BD1">
        <w:rPr>
          <w:iCs/>
          <w:color w:val="FF0000"/>
        </w:rPr>
        <w:t xml:space="preserve"> (solar masses)</w:t>
      </w:r>
    </w:p>
    <w:p w14:paraId="248EB384" w14:textId="0D399E75" w:rsidR="002C3FB1" w:rsidRDefault="002C3FB1"/>
    <w:p w14:paraId="7E9584E2" w14:textId="3AF08D6B" w:rsidR="008956A1" w:rsidRDefault="008956A1" w:rsidP="008956A1">
      <w:pPr>
        <w:rPr>
          <w:b/>
        </w:rPr>
      </w:pPr>
      <w:r>
        <w:rPr>
          <w:b/>
        </w:rPr>
        <w:t>Method 2: Orbital Velocity Method</w:t>
      </w:r>
    </w:p>
    <w:p w14:paraId="4917D048" w14:textId="77777777" w:rsidR="008956A1" w:rsidRDefault="008956A1" w:rsidP="008956A1"/>
    <w:p w14:paraId="319E2F80" w14:textId="77777777" w:rsidR="008956A1" w:rsidRDefault="008956A1" w:rsidP="008956A1">
      <w:pPr>
        <w:rPr>
          <w:i/>
        </w:rPr>
      </w:pPr>
      <w:r>
        <w:t>The second method uses the same approach used to find the mass of Sun. Activity one showed how the mass of the Sun can be calculated by measuring the orbital velocity and orbital radius of the planets (as well as comets and asteroids). This approach can also be applied to the orbital motion of stars, gas clouds and globular clusters as they travel around spiral galaxies. However, because the stars (and therefore the mass) of a spiral galaxy is higher in the bulge of the galaxy and then spread out across tens of thousands light years, near the center of the galaxy stars orbital velocity will increase as orbital radius increases.</w:t>
      </w:r>
    </w:p>
    <w:p w14:paraId="1C911712" w14:textId="77777777" w:rsidR="008956A1" w:rsidRDefault="008956A1" w:rsidP="008956A1"/>
    <w:p w14:paraId="052ED1A7" w14:textId="77777777" w:rsidR="008956A1" w:rsidRDefault="008956A1" w:rsidP="008956A1">
      <w:r>
        <w:t>Outside the galactic bulge, the orbital velocity should be related to orbital radius according to Newton’s Law of Universal Gravity:</w:t>
      </w:r>
    </w:p>
    <w:p w14:paraId="702DAB69" w14:textId="77777777" w:rsidR="008956A1" w:rsidRDefault="008956A1" w:rsidP="008956A1">
      <w:r>
        <w:lastRenderedPageBreak/>
        <w:t>(1)</w:t>
      </w:r>
      <w:r>
        <w:rPr>
          <w:color w:val="000000"/>
        </w:rPr>
        <w:object w:dxaOrig="180" w:dyaOrig="280" w14:anchorId="3DEA41D7">
          <v:shape id="_x0000_i1026" type="#_x0000_t75" style="width:9pt;height:14.25pt" o:ole="">
            <v:imagedata r:id="rId5" o:title=""/>
          </v:shape>
          <o:OLEObject Type="Embed" ProgID="Equation.DSMT4" ShapeID="_x0000_i1026" DrawAspect="Content" ObjectID="_1689582134" r:id="rId17"/>
        </w:object>
      </w:r>
      <w:r>
        <w:rPr>
          <w:color w:val="000000"/>
        </w:rPr>
        <w:t xml:space="preserve"> </w:t>
      </w:r>
      <w:r>
        <w:rPr>
          <w:color w:val="000000"/>
          <w:sz w:val="36"/>
          <w:szCs w:val="36"/>
          <w:vertAlign w:val="subscript"/>
        </w:rPr>
        <w:object w:dxaOrig="780" w:dyaOrig="660" w14:anchorId="5EECB889">
          <v:shape id="_x0000_i1027" type="#_x0000_t75" style="width:39pt;height:33pt" o:ole="">
            <v:imagedata r:id="rId18" o:title=""/>
          </v:shape>
          <o:OLEObject Type="Embed" ProgID="Equation.DSMT4" ShapeID="_x0000_i1027" DrawAspect="Content" ObjectID="_1689582135" r:id="rId19"/>
        </w:object>
      </w:r>
      <w:r>
        <w:rPr>
          <w:color w:val="000000"/>
        </w:rPr>
        <w:t xml:space="preserve"> </w:t>
      </w:r>
    </w:p>
    <w:p w14:paraId="2315E0BE" w14:textId="77777777" w:rsidR="008956A1" w:rsidRDefault="008956A1" w:rsidP="008956A1"/>
    <w:p w14:paraId="195BADC5" w14:textId="77777777" w:rsidR="008956A1" w:rsidRDefault="008956A1" w:rsidP="008956A1">
      <w:r>
        <w:t>As a result, at larger and larger distances from the center of the galaxy, the orbital velocity of stars, gas clouds and globular clusters should decrease according to the plot below:</w:t>
      </w:r>
    </w:p>
    <w:p w14:paraId="6D2622C0" w14:textId="77777777" w:rsidR="008956A1" w:rsidRDefault="008956A1" w:rsidP="008956A1">
      <w:pPr>
        <w:jc w:val="center"/>
      </w:pPr>
      <w:r>
        <w:rPr>
          <w:noProof/>
        </w:rPr>
        <w:drawing>
          <wp:inline distT="0" distB="0" distL="0" distR="0" wp14:anchorId="3E310AA8" wp14:editId="7A72A7D1">
            <wp:extent cx="4572000" cy="2743200"/>
            <wp:effectExtent l="0" t="0" r="0" b="0"/>
            <wp:docPr id="22"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6B1004D3" w14:textId="77777777" w:rsidR="008956A1" w:rsidRDefault="008956A1" w:rsidP="008956A1">
      <w:pPr>
        <w:jc w:val="center"/>
        <w:rPr>
          <w:i/>
        </w:rPr>
      </w:pPr>
      <w:r>
        <w:rPr>
          <w:i/>
        </w:rPr>
        <w:t>Figure 1: Orbital Speed vs Orbital Radius Predicted by Kepler’s Laws for Spiral Galaxies</w:t>
      </w:r>
    </w:p>
    <w:p w14:paraId="60961434" w14:textId="77777777" w:rsidR="008956A1" w:rsidRDefault="008956A1" w:rsidP="008956A1">
      <w:pPr>
        <w:jc w:val="center"/>
        <w:rPr>
          <w:i/>
        </w:rPr>
      </w:pPr>
    </w:p>
    <w:p w14:paraId="7891EAF9" w14:textId="19522A04" w:rsidR="008956A1" w:rsidRDefault="008956A1" w:rsidP="008956A1"/>
    <w:p w14:paraId="10F05BBB" w14:textId="77777777" w:rsidR="008956A1" w:rsidRDefault="008956A1" w:rsidP="008956A1"/>
    <w:p w14:paraId="6FFBBF6A" w14:textId="77777777" w:rsidR="008956A1" w:rsidRDefault="008956A1" w:rsidP="008956A1"/>
    <w:p w14:paraId="27EB4556" w14:textId="77777777" w:rsidR="008956A1" w:rsidRDefault="008956A1" w:rsidP="008956A1">
      <w:r>
        <w:t>The Triangulum Galaxy (M-33) is approximate 2.75 million light years from Earth and detailed measurements of the orbital motions of stars, globular clusters and gas clouds have been made by astronomers.  Some of these observations are shown in the table below.</w:t>
      </w:r>
    </w:p>
    <w:p w14:paraId="07CFC997" w14:textId="77777777" w:rsidR="008956A1" w:rsidRDefault="008956A1" w:rsidP="008956A1"/>
    <w:tbl>
      <w:tblPr>
        <w:tblW w:w="46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37"/>
        <w:gridCol w:w="2338"/>
      </w:tblGrid>
      <w:tr w:rsidR="008956A1" w14:paraId="545386B4" w14:textId="77777777" w:rsidTr="008956A1">
        <w:trPr>
          <w:jc w:val="center"/>
        </w:trPr>
        <w:tc>
          <w:tcPr>
            <w:tcW w:w="2337" w:type="dxa"/>
          </w:tcPr>
          <w:p w14:paraId="4975550F" w14:textId="77777777" w:rsidR="008956A1" w:rsidRDefault="008956A1" w:rsidP="008956A1">
            <w:pPr>
              <w:jc w:val="center"/>
            </w:pPr>
            <w:r>
              <w:rPr>
                <w:sz w:val="20"/>
                <w:szCs w:val="20"/>
              </w:rPr>
              <w:t>Orbital Radius of Star, Gas Cloud or Globular Cluster (x 10</w:t>
            </w:r>
            <w:r>
              <w:rPr>
                <w:sz w:val="20"/>
                <w:szCs w:val="20"/>
                <w:vertAlign w:val="superscript"/>
              </w:rPr>
              <w:t xml:space="preserve">19 </w:t>
            </w:r>
            <w:r>
              <w:rPr>
                <w:sz w:val="20"/>
                <w:szCs w:val="20"/>
              </w:rPr>
              <w:t>m)</w:t>
            </w:r>
          </w:p>
        </w:tc>
        <w:tc>
          <w:tcPr>
            <w:tcW w:w="2338" w:type="dxa"/>
          </w:tcPr>
          <w:p w14:paraId="354D0AEC" w14:textId="77777777" w:rsidR="008956A1" w:rsidRDefault="008956A1" w:rsidP="008956A1">
            <w:pPr>
              <w:jc w:val="center"/>
            </w:pPr>
            <w:r>
              <w:t>Observed Speed</w:t>
            </w:r>
          </w:p>
          <w:p w14:paraId="67A8DDD8" w14:textId="77777777" w:rsidR="008956A1" w:rsidRDefault="008956A1" w:rsidP="008956A1">
            <w:pPr>
              <w:jc w:val="center"/>
            </w:pPr>
            <w:r>
              <w:t>(km/s)</w:t>
            </w:r>
          </w:p>
        </w:tc>
      </w:tr>
      <w:tr w:rsidR="008956A1" w14:paraId="6E6808BD" w14:textId="77777777" w:rsidTr="008956A1">
        <w:trPr>
          <w:jc w:val="center"/>
        </w:trPr>
        <w:tc>
          <w:tcPr>
            <w:tcW w:w="2337" w:type="dxa"/>
          </w:tcPr>
          <w:p w14:paraId="23637C10" w14:textId="77777777" w:rsidR="008956A1" w:rsidRDefault="008956A1" w:rsidP="008956A1">
            <w:pPr>
              <w:jc w:val="center"/>
            </w:pPr>
            <w:r>
              <w:t>2.31</w:t>
            </w:r>
          </w:p>
        </w:tc>
        <w:tc>
          <w:tcPr>
            <w:tcW w:w="2338" w:type="dxa"/>
          </w:tcPr>
          <w:p w14:paraId="3A9B2F08" w14:textId="77777777" w:rsidR="008956A1" w:rsidRDefault="008956A1" w:rsidP="008956A1">
            <w:pPr>
              <w:jc w:val="center"/>
            </w:pPr>
            <w:r>
              <w:t>36.0</w:t>
            </w:r>
          </w:p>
        </w:tc>
      </w:tr>
      <w:tr w:rsidR="008956A1" w14:paraId="00EEC3F5" w14:textId="77777777" w:rsidTr="008956A1">
        <w:trPr>
          <w:jc w:val="center"/>
        </w:trPr>
        <w:tc>
          <w:tcPr>
            <w:tcW w:w="2337" w:type="dxa"/>
          </w:tcPr>
          <w:p w14:paraId="28243BC3" w14:textId="2EA96850" w:rsidR="008956A1" w:rsidRDefault="008956A1" w:rsidP="008956A1">
            <w:pPr>
              <w:jc w:val="center"/>
            </w:pPr>
            <w:r>
              <w:t>3.09</w:t>
            </w:r>
          </w:p>
        </w:tc>
        <w:tc>
          <w:tcPr>
            <w:tcW w:w="2338" w:type="dxa"/>
          </w:tcPr>
          <w:p w14:paraId="1115807C" w14:textId="77777777" w:rsidR="008956A1" w:rsidRDefault="008956A1" w:rsidP="008956A1">
            <w:pPr>
              <w:jc w:val="center"/>
            </w:pPr>
            <w:r>
              <w:t>54.2</w:t>
            </w:r>
          </w:p>
        </w:tc>
      </w:tr>
      <w:tr w:rsidR="008956A1" w14:paraId="2CC2C550" w14:textId="77777777" w:rsidTr="008956A1">
        <w:trPr>
          <w:jc w:val="center"/>
        </w:trPr>
        <w:tc>
          <w:tcPr>
            <w:tcW w:w="2337" w:type="dxa"/>
          </w:tcPr>
          <w:p w14:paraId="62E0363D" w14:textId="77777777" w:rsidR="008956A1" w:rsidRDefault="008956A1" w:rsidP="008956A1">
            <w:pPr>
              <w:jc w:val="center"/>
            </w:pPr>
            <w:r>
              <w:t>3.87</w:t>
            </w:r>
          </w:p>
        </w:tc>
        <w:tc>
          <w:tcPr>
            <w:tcW w:w="2338" w:type="dxa"/>
          </w:tcPr>
          <w:p w14:paraId="4E8DB0C1" w14:textId="77777777" w:rsidR="008956A1" w:rsidRDefault="008956A1" w:rsidP="008956A1">
            <w:pPr>
              <w:jc w:val="center"/>
            </w:pPr>
            <w:r>
              <w:t>69.3</w:t>
            </w:r>
          </w:p>
        </w:tc>
      </w:tr>
      <w:tr w:rsidR="008956A1" w14:paraId="6059A2EE" w14:textId="77777777" w:rsidTr="008956A1">
        <w:trPr>
          <w:jc w:val="center"/>
        </w:trPr>
        <w:tc>
          <w:tcPr>
            <w:tcW w:w="2337" w:type="dxa"/>
          </w:tcPr>
          <w:p w14:paraId="471868CD" w14:textId="77777777" w:rsidR="008956A1" w:rsidRDefault="008956A1" w:rsidP="008956A1">
            <w:pPr>
              <w:jc w:val="center"/>
            </w:pPr>
            <w:r>
              <w:t>6.17</w:t>
            </w:r>
          </w:p>
        </w:tc>
        <w:tc>
          <w:tcPr>
            <w:tcW w:w="2338" w:type="dxa"/>
          </w:tcPr>
          <w:p w14:paraId="0E79590B" w14:textId="77777777" w:rsidR="008956A1" w:rsidRDefault="008956A1" w:rsidP="008956A1">
            <w:pPr>
              <w:jc w:val="center"/>
            </w:pPr>
            <w:r>
              <w:t>88.3</w:t>
            </w:r>
          </w:p>
        </w:tc>
      </w:tr>
      <w:tr w:rsidR="008956A1" w14:paraId="460EECBD" w14:textId="77777777" w:rsidTr="008956A1">
        <w:trPr>
          <w:jc w:val="center"/>
        </w:trPr>
        <w:tc>
          <w:tcPr>
            <w:tcW w:w="2337" w:type="dxa"/>
          </w:tcPr>
          <w:p w14:paraId="69CC7D8B" w14:textId="77777777" w:rsidR="008956A1" w:rsidRDefault="008956A1" w:rsidP="008956A1">
            <w:pPr>
              <w:jc w:val="center"/>
            </w:pPr>
            <w:r>
              <w:t>7.71</w:t>
            </w:r>
          </w:p>
        </w:tc>
        <w:tc>
          <w:tcPr>
            <w:tcW w:w="2338" w:type="dxa"/>
          </w:tcPr>
          <w:p w14:paraId="64F92BB7" w14:textId="77777777" w:rsidR="008956A1" w:rsidRDefault="008956A1" w:rsidP="008956A1">
            <w:pPr>
              <w:jc w:val="center"/>
            </w:pPr>
            <w:r>
              <w:t>96.2</w:t>
            </w:r>
          </w:p>
        </w:tc>
      </w:tr>
      <w:tr w:rsidR="008956A1" w14:paraId="78B8CA46" w14:textId="77777777" w:rsidTr="008956A1">
        <w:trPr>
          <w:jc w:val="center"/>
        </w:trPr>
        <w:tc>
          <w:tcPr>
            <w:tcW w:w="2337" w:type="dxa"/>
          </w:tcPr>
          <w:p w14:paraId="459CDFA8" w14:textId="77777777" w:rsidR="008956A1" w:rsidRDefault="008956A1" w:rsidP="008956A1">
            <w:pPr>
              <w:jc w:val="center"/>
            </w:pPr>
            <w:r>
              <w:t>9.26</w:t>
            </w:r>
          </w:p>
        </w:tc>
        <w:tc>
          <w:tcPr>
            <w:tcW w:w="2338" w:type="dxa"/>
          </w:tcPr>
          <w:p w14:paraId="2E3D176F" w14:textId="77777777" w:rsidR="008956A1" w:rsidRDefault="008956A1" w:rsidP="008956A1">
            <w:pPr>
              <w:jc w:val="center"/>
            </w:pPr>
            <w:r>
              <w:t>98.6</w:t>
            </w:r>
          </w:p>
        </w:tc>
      </w:tr>
      <w:tr w:rsidR="008956A1" w14:paraId="32401C4A" w14:textId="77777777" w:rsidTr="008956A1">
        <w:trPr>
          <w:jc w:val="center"/>
        </w:trPr>
        <w:tc>
          <w:tcPr>
            <w:tcW w:w="2337" w:type="dxa"/>
          </w:tcPr>
          <w:p w14:paraId="6434CE2C" w14:textId="77777777" w:rsidR="008956A1" w:rsidRDefault="008956A1" w:rsidP="008956A1">
            <w:pPr>
              <w:jc w:val="center"/>
            </w:pPr>
            <w:r>
              <w:t>15.4</w:t>
            </w:r>
          </w:p>
        </w:tc>
        <w:tc>
          <w:tcPr>
            <w:tcW w:w="2338" w:type="dxa"/>
          </w:tcPr>
          <w:p w14:paraId="58D659CE" w14:textId="77777777" w:rsidR="008956A1" w:rsidRDefault="008956A1" w:rsidP="008956A1">
            <w:pPr>
              <w:jc w:val="center"/>
            </w:pPr>
            <w:r>
              <w:t>101.2</w:t>
            </w:r>
          </w:p>
        </w:tc>
      </w:tr>
      <w:tr w:rsidR="008956A1" w14:paraId="40D4BF85" w14:textId="77777777" w:rsidTr="008956A1">
        <w:trPr>
          <w:jc w:val="center"/>
        </w:trPr>
        <w:tc>
          <w:tcPr>
            <w:tcW w:w="2337" w:type="dxa"/>
          </w:tcPr>
          <w:p w14:paraId="6089FE4D" w14:textId="77777777" w:rsidR="008956A1" w:rsidRDefault="008956A1" w:rsidP="008956A1">
            <w:pPr>
              <w:jc w:val="center"/>
            </w:pPr>
            <w:r>
              <w:t>24.7</w:t>
            </w:r>
          </w:p>
        </w:tc>
        <w:tc>
          <w:tcPr>
            <w:tcW w:w="2338" w:type="dxa"/>
          </w:tcPr>
          <w:p w14:paraId="28EDAB63" w14:textId="77777777" w:rsidR="008956A1" w:rsidRDefault="008956A1" w:rsidP="008956A1">
            <w:pPr>
              <w:jc w:val="center"/>
            </w:pPr>
            <w:r>
              <w:t>104.9</w:t>
            </w:r>
          </w:p>
        </w:tc>
      </w:tr>
      <w:tr w:rsidR="008956A1" w14:paraId="56E04C42" w14:textId="77777777" w:rsidTr="008956A1">
        <w:trPr>
          <w:jc w:val="center"/>
        </w:trPr>
        <w:tc>
          <w:tcPr>
            <w:tcW w:w="2337" w:type="dxa"/>
          </w:tcPr>
          <w:p w14:paraId="3CC420E4" w14:textId="77777777" w:rsidR="008956A1" w:rsidRDefault="008956A1" w:rsidP="008956A1">
            <w:pPr>
              <w:jc w:val="center"/>
            </w:pPr>
            <w:r>
              <w:t>40.1</w:t>
            </w:r>
          </w:p>
        </w:tc>
        <w:tc>
          <w:tcPr>
            <w:tcW w:w="2338" w:type="dxa"/>
          </w:tcPr>
          <w:p w14:paraId="4B2EA0EC" w14:textId="77777777" w:rsidR="008956A1" w:rsidRDefault="008956A1" w:rsidP="008956A1">
            <w:pPr>
              <w:jc w:val="center"/>
            </w:pPr>
            <w:r>
              <w:t>116.4</w:t>
            </w:r>
          </w:p>
        </w:tc>
      </w:tr>
    </w:tbl>
    <w:p w14:paraId="75DA6799" w14:textId="77777777" w:rsidR="008956A1" w:rsidRDefault="008956A1" w:rsidP="008956A1"/>
    <w:p w14:paraId="0C825928" w14:textId="77777777" w:rsidR="008956A1" w:rsidRDefault="008956A1" w:rsidP="008956A1">
      <w:r>
        <w:t>Problems</w:t>
      </w:r>
    </w:p>
    <w:p w14:paraId="7FA30E7F" w14:textId="77777777" w:rsidR="008956A1" w:rsidRPr="006E2A9A" w:rsidRDefault="008956A1" w:rsidP="008956A1">
      <w:pPr>
        <w:numPr>
          <w:ilvl w:val="6"/>
          <w:numId w:val="3"/>
        </w:numPr>
        <w:pBdr>
          <w:top w:val="nil"/>
          <w:left w:val="nil"/>
          <w:bottom w:val="nil"/>
          <w:right w:val="nil"/>
          <w:between w:val="nil"/>
        </w:pBdr>
        <w:ind w:left="851" w:hanging="284"/>
      </w:pPr>
      <w:r>
        <w:rPr>
          <w:color w:val="000000"/>
        </w:rPr>
        <w:lastRenderedPageBreak/>
        <w:t>Create a plot showing the observed rotational speed vs orbital radius from the data from the Triangulum Galaxy.</w:t>
      </w:r>
    </w:p>
    <w:p w14:paraId="2D701C78" w14:textId="77777777" w:rsidR="008956A1" w:rsidRDefault="008956A1" w:rsidP="008956A1">
      <w:pPr>
        <w:pBdr>
          <w:top w:val="nil"/>
          <w:left w:val="nil"/>
          <w:bottom w:val="nil"/>
          <w:right w:val="nil"/>
          <w:between w:val="nil"/>
        </w:pBdr>
        <w:rPr>
          <w:color w:val="000000"/>
        </w:rPr>
      </w:pPr>
    </w:p>
    <w:p w14:paraId="4100E4A9" w14:textId="77777777" w:rsidR="008956A1" w:rsidRDefault="008956A1" w:rsidP="008956A1">
      <w:pPr>
        <w:pBdr>
          <w:top w:val="nil"/>
          <w:left w:val="nil"/>
          <w:bottom w:val="nil"/>
          <w:right w:val="nil"/>
          <w:between w:val="nil"/>
        </w:pBdr>
        <w:rPr>
          <w:color w:val="000000"/>
        </w:rPr>
      </w:pPr>
      <w:r>
        <w:rPr>
          <w:noProof/>
        </w:rPr>
        <w:drawing>
          <wp:inline distT="0" distB="0" distL="0" distR="0" wp14:anchorId="5E862681" wp14:editId="5B8007A4">
            <wp:extent cx="4572000" cy="2743200"/>
            <wp:effectExtent l="0" t="0" r="0" b="0"/>
            <wp:docPr id="11" name="Chart 11">
              <a:extLst xmlns:a="http://schemas.openxmlformats.org/drawingml/2006/main">
                <a:ext uri="{FF2B5EF4-FFF2-40B4-BE49-F238E27FC236}">
                  <a16:creationId xmlns:a16="http://schemas.microsoft.com/office/drawing/2014/main" id="{F26C05A5-ABC4-41F3-BAC1-D8F4E1AA713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5A5102A8" w14:textId="77777777" w:rsidR="008956A1" w:rsidRDefault="008956A1" w:rsidP="008956A1">
      <w:pPr>
        <w:pBdr>
          <w:top w:val="nil"/>
          <w:left w:val="nil"/>
          <w:bottom w:val="nil"/>
          <w:right w:val="nil"/>
          <w:between w:val="nil"/>
        </w:pBdr>
      </w:pPr>
    </w:p>
    <w:p w14:paraId="70DFCA02" w14:textId="77777777" w:rsidR="008956A1" w:rsidRPr="006E2A9A" w:rsidRDefault="008956A1" w:rsidP="008956A1">
      <w:pPr>
        <w:numPr>
          <w:ilvl w:val="6"/>
          <w:numId w:val="3"/>
        </w:numPr>
        <w:pBdr>
          <w:top w:val="nil"/>
          <w:left w:val="nil"/>
          <w:bottom w:val="nil"/>
          <w:right w:val="nil"/>
          <w:between w:val="nil"/>
        </w:pBdr>
        <w:ind w:left="851" w:hanging="284"/>
      </w:pPr>
      <w:r>
        <w:rPr>
          <w:color w:val="000000"/>
        </w:rPr>
        <w:t xml:space="preserve">Compare the plot to the prediction shown in Figure 1. Measurements of speed and distance are usually accurate to within </w:t>
      </w:r>
      <w:r w:rsidRPr="00DD58C1">
        <w:t xml:space="preserve">15%.  </w:t>
      </w:r>
      <w:r>
        <w:rPr>
          <w:color w:val="000000"/>
        </w:rPr>
        <w:t>Does the data fall within the measured uncertainty?</w:t>
      </w:r>
    </w:p>
    <w:p w14:paraId="5455ACE8" w14:textId="77777777" w:rsidR="008956A1" w:rsidRDefault="008956A1" w:rsidP="008956A1">
      <w:pPr>
        <w:pBdr>
          <w:top w:val="nil"/>
          <w:left w:val="nil"/>
          <w:bottom w:val="nil"/>
          <w:right w:val="nil"/>
          <w:between w:val="nil"/>
        </w:pBdr>
        <w:rPr>
          <w:color w:val="000000"/>
        </w:rPr>
      </w:pPr>
    </w:p>
    <w:p w14:paraId="75D7159F" w14:textId="77777777" w:rsidR="008956A1" w:rsidRPr="002D37DC" w:rsidRDefault="008956A1" w:rsidP="008956A1">
      <w:pPr>
        <w:pBdr>
          <w:top w:val="nil"/>
          <w:left w:val="nil"/>
          <w:bottom w:val="nil"/>
          <w:right w:val="nil"/>
          <w:between w:val="nil"/>
        </w:pBdr>
        <w:ind w:left="720"/>
        <w:rPr>
          <w:color w:val="FF0000"/>
        </w:rPr>
      </w:pPr>
      <w:r>
        <w:rPr>
          <w:color w:val="FF0000"/>
        </w:rPr>
        <w:t>The observed rotational velocity fits well for stars and nebula near the center of the galaxy but begin to deviate from the Keplerian predictions after about 10</w:t>
      </w:r>
      <w:r>
        <w:rPr>
          <w:color w:val="FF0000"/>
          <w:vertAlign w:val="superscript"/>
        </w:rPr>
        <w:t xml:space="preserve">19 </w:t>
      </w:r>
      <w:r>
        <w:rPr>
          <w:color w:val="FF0000"/>
        </w:rPr>
        <w:t>m. At 40 x 10</w:t>
      </w:r>
      <w:r>
        <w:rPr>
          <w:color w:val="FF0000"/>
          <w:vertAlign w:val="superscript"/>
        </w:rPr>
        <w:t>19</w:t>
      </w:r>
      <w:r>
        <w:rPr>
          <w:color w:val="FF0000"/>
        </w:rPr>
        <w:t xml:space="preserve"> m the observed velocity is several times higher than predicted.</w:t>
      </w:r>
    </w:p>
    <w:p w14:paraId="576570B1" w14:textId="77777777" w:rsidR="008956A1" w:rsidRDefault="008956A1" w:rsidP="008956A1">
      <w:pPr>
        <w:pBdr>
          <w:top w:val="nil"/>
          <w:left w:val="nil"/>
          <w:bottom w:val="nil"/>
          <w:right w:val="nil"/>
          <w:between w:val="nil"/>
        </w:pBdr>
        <w:rPr>
          <w:color w:val="000000"/>
        </w:rPr>
      </w:pPr>
    </w:p>
    <w:p w14:paraId="69A120EC" w14:textId="77777777" w:rsidR="008956A1" w:rsidRDefault="008956A1" w:rsidP="008956A1">
      <w:pPr>
        <w:pBdr>
          <w:top w:val="nil"/>
          <w:left w:val="nil"/>
          <w:bottom w:val="nil"/>
          <w:right w:val="nil"/>
          <w:between w:val="nil"/>
        </w:pBdr>
      </w:pPr>
    </w:p>
    <w:p w14:paraId="6578E9C7" w14:textId="77777777" w:rsidR="008956A1" w:rsidRPr="002D37DC" w:rsidRDefault="008956A1" w:rsidP="008956A1">
      <w:pPr>
        <w:numPr>
          <w:ilvl w:val="6"/>
          <w:numId w:val="3"/>
        </w:numPr>
        <w:pBdr>
          <w:top w:val="nil"/>
          <w:left w:val="nil"/>
          <w:bottom w:val="nil"/>
          <w:right w:val="nil"/>
          <w:between w:val="nil"/>
        </w:pBdr>
        <w:ind w:left="851" w:hanging="284"/>
      </w:pPr>
      <w:r>
        <w:rPr>
          <w:color w:val="000000"/>
        </w:rPr>
        <w:t xml:space="preserve">Using the orbital radius and speed of the </w:t>
      </w:r>
      <w:r>
        <w:t>outermost</w:t>
      </w:r>
      <w:r>
        <w:rPr>
          <w:color w:val="000000"/>
        </w:rPr>
        <w:t xml:space="preserve"> objects in the table calculate the mass of M-33.</w:t>
      </w:r>
    </w:p>
    <w:p w14:paraId="6AAD74A5" w14:textId="77777777" w:rsidR="008956A1" w:rsidRDefault="008956A1" w:rsidP="008956A1">
      <w:pPr>
        <w:pBdr>
          <w:top w:val="nil"/>
          <w:left w:val="nil"/>
          <w:bottom w:val="nil"/>
          <w:right w:val="nil"/>
          <w:between w:val="nil"/>
        </w:pBdr>
        <w:ind w:left="720"/>
        <w:rPr>
          <w:color w:val="000000"/>
        </w:rPr>
      </w:pPr>
      <w:r w:rsidRPr="00CB7FC6">
        <w:rPr>
          <w:color w:val="FF0000"/>
          <w:position w:val="-166"/>
        </w:rPr>
        <w:object w:dxaOrig="3379" w:dyaOrig="3440" w14:anchorId="3A703B08">
          <v:shape id="_x0000_i1028" type="#_x0000_t75" style="width:168.75pt;height:171.75pt" o:ole="" o:bordertopcolor="red" o:borderleftcolor="red" o:borderbottomcolor="red" o:borderrightcolor="red">
            <v:imagedata r:id="rId22" o:title=""/>
            <w10:bordertop type="single" width="8"/>
            <w10:borderleft type="single" width="8"/>
            <w10:borderbottom type="single" width="8"/>
            <w10:borderright type="single" width="8"/>
          </v:shape>
          <o:OLEObject Type="Embed" ProgID="Equation.DSMT4" ShapeID="_x0000_i1028" DrawAspect="Content" ObjectID="_1689582136" r:id="rId23"/>
        </w:object>
      </w:r>
      <w:r>
        <w:rPr>
          <w:color w:val="000000"/>
        </w:rPr>
        <w:t xml:space="preserve"> </w:t>
      </w:r>
    </w:p>
    <w:p w14:paraId="1B60D9BA" w14:textId="77777777" w:rsidR="008956A1" w:rsidRDefault="008956A1" w:rsidP="008956A1">
      <w:pPr>
        <w:pBdr>
          <w:top w:val="nil"/>
          <w:left w:val="nil"/>
          <w:bottom w:val="nil"/>
          <w:right w:val="nil"/>
          <w:between w:val="nil"/>
        </w:pBdr>
        <w:rPr>
          <w:color w:val="000000"/>
        </w:rPr>
      </w:pPr>
    </w:p>
    <w:p w14:paraId="6D8D6ABE" w14:textId="77777777" w:rsidR="008956A1" w:rsidRDefault="008956A1" w:rsidP="008956A1">
      <w:pPr>
        <w:pBdr>
          <w:top w:val="nil"/>
          <w:left w:val="nil"/>
          <w:bottom w:val="nil"/>
          <w:right w:val="nil"/>
          <w:between w:val="nil"/>
        </w:pBdr>
      </w:pPr>
    </w:p>
    <w:p w14:paraId="6544E160" w14:textId="77777777" w:rsidR="008956A1" w:rsidRDefault="008956A1" w:rsidP="008956A1">
      <w:pPr>
        <w:pBdr>
          <w:top w:val="nil"/>
          <w:left w:val="nil"/>
          <w:bottom w:val="nil"/>
          <w:right w:val="nil"/>
          <w:between w:val="nil"/>
        </w:pBdr>
      </w:pPr>
    </w:p>
    <w:p w14:paraId="1E86FE83" w14:textId="77777777" w:rsidR="008956A1" w:rsidRDefault="008956A1" w:rsidP="008956A1">
      <w:pPr>
        <w:pBdr>
          <w:top w:val="nil"/>
          <w:left w:val="nil"/>
          <w:bottom w:val="nil"/>
          <w:right w:val="nil"/>
          <w:between w:val="nil"/>
        </w:pBdr>
      </w:pPr>
    </w:p>
    <w:p w14:paraId="3BDEAAE0" w14:textId="77777777" w:rsidR="008956A1" w:rsidRDefault="008956A1" w:rsidP="008956A1">
      <w:pPr>
        <w:pBdr>
          <w:top w:val="nil"/>
          <w:left w:val="nil"/>
          <w:bottom w:val="nil"/>
          <w:right w:val="nil"/>
          <w:between w:val="nil"/>
        </w:pBdr>
      </w:pPr>
    </w:p>
    <w:p w14:paraId="684E318F" w14:textId="77777777" w:rsidR="008956A1" w:rsidRDefault="008956A1" w:rsidP="008956A1">
      <w:pPr>
        <w:numPr>
          <w:ilvl w:val="6"/>
          <w:numId w:val="3"/>
        </w:numPr>
        <w:pBdr>
          <w:top w:val="nil"/>
          <w:left w:val="nil"/>
          <w:bottom w:val="nil"/>
          <w:right w:val="nil"/>
          <w:between w:val="nil"/>
        </w:pBdr>
        <w:ind w:left="851" w:hanging="284"/>
      </w:pPr>
      <w:r>
        <w:t xml:space="preserve">Compare the mass found using the orbital velocity method to the brightness method.  </w:t>
      </w:r>
    </w:p>
    <w:p w14:paraId="1AD02127" w14:textId="77777777" w:rsidR="008956A1" w:rsidRDefault="008956A1" w:rsidP="008956A1">
      <w:pPr>
        <w:ind w:left="720"/>
        <w:rPr>
          <w:color w:val="FF0000"/>
        </w:rPr>
      </w:pPr>
      <w:r>
        <w:rPr>
          <w:color w:val="FF0000"/>
        </w:rPr>
        <w:t xml:space="preserve">Brightness Method: </w:t>
      </w:r>
    </w:p>
    <w:p w14:paraId="3D94A5B7" w14:textId="77777777" w:rsidR="008956A1" w:rsidRDefault="008956A1" w:rsidP="008956A1">
      <w:pPr>
        <w:ind w:left="720"/>
        <w:rPr>
          <w:iCs/>
          <w:color w:val="FF0000"/>
        </w:rPr>
      </w:pPr>
      <w:r>
        <w:rPr>
          <w:color w:val="FF0000"/>
        </w:rPr>
        <w:t xml:space="preserve">M </w:t>
      </w:r>
      <w:r>
        <w:rPr>
          <w:iCs/>
          <w:color w:val="FF0000"/>
        </w:rPr>
        <w:sym w:font="Symbol" w:char="F0BB"/>
      </w:r>
      <w:r>
        <w:rPr>
          <w:iCs/>
          <w:color w:val="FF0000"/>
        </w:rPr>
        <w:t xml:space="preserve"> 6 x 10</w:t>
      </w:r>
      <w:r>
        <w:rPr>
          <w:iCs/>
          <w:color w:val="FF0000"/>
          <w:vertAlign w:val="superscript"/>
        </w:rPr>
        <w:t>39</w:t>
      </w:r>
      <w:r>
        <w:rPr>
          <w:iCs/>
          <w:color w:val="FF0000"/>
        </w:rPr>
        <w:t xml:space="preserve"> kg</w:t>
      </w:r>
    </w:p>
    <w:p w14:paraId="0AA64170" w14:textId="77777777" w:rsidR="008956A1" w:rsidRDefault="008956A1" w:rsidP="008956A1">
      <w:pPr>
        <w:rPr>
          <w:iCs/>
          <w:color w:val="FF0000"/>
          <w:vertAlign w:val="subscript"/>
        </w:rPr>
      </w:pPr>
      <w:r>
        <w:tab/>
        <w:t xml:space="preserve">    </w:t>
      </w:r>
      <w:r>
        <w:rPr>
          <w:iCs/>
          <w:color w:val="FF0000"/>
        </w:rPr>
        <w:sym w:font="Symbol" w:char="F0BB"/>
      </w:r>
      <w:r>
        <w:rPr>
          <w:iCs/>
          <w:color w:val="FF0000"/>
        </w:rPr>
        <w:t xml:space="preserve"> 3 x 10</w:t>
      </w:r>
      <w:r>
        <w:rPr>
          <w:iCs/>
          <w:color w:val="FF0000"/>
          <w:vertAlign w:val="superscript"/>
        </w:rPr>
        <w:t>9</w:t>
      </w:r>
      <w:r>
        <w:rPr>
          <w:iCs/>
          <w:color w:val="FF0000"/>
        </w:rPr>
        <w:t xml:space="preserve"> M</w:t>
      </w:r>
      <w:r>
        <w:rPr>
          <w:iCs/>
          <w:color w:val="FF0000"/>
          <w:vertAlign w:val="subscript"/>
        </w:rPr>
        <w:sym w:font="Wingdings 2" w:char="F09D"/>
      </w:r>
    </w:p>
    <w:p w14:paraId="27292501" w14:textId="77777777" w:rsidR="008956A1" w:rsidRDefault="008956A1" w:rsidP="008956A1">
      <w:pPr>
        <w:rPr>
          <w:iCs/>
          <w:color w:val="FF0000"/>
          <w:vertAlign w:val="subscript"/>
        </w:rPr>
      </w:pPr>
    </w:p>
    <w:p w14:paraId="707D5D7E" w14:textId="77777777" w:rsidR="008956A1" w:rsidRDefault="008956A1" w:rsidP="008956A1">
      <w:pPr>
        <w:rPr>
          <w:iCs/>
          <w:color w:val="FF0000"/>
        </w:rPr>
      </w:pPr>
      <w:r>
        <w:rPr>
          <w:iCs/>
          <w:color w:val="FF0000"/>
          <w:vertAlign w:val="subscript"/>
        </w:rPr>
        <w:tab/>
      </w:r>
      <w:r>
        <w:rPr>
          <w:iCs/>
          <w:color w:val="FF0000"/>
        </w:rPr>
        <w:t>Rotational Velocity Method:</w:t>
      </w:r>
    </w:p>
    <w:p w14:paraId="1478AB94" w14:textId="77777777" w:rsidR="008956A1" w:rsidRDefault="008956A1" w:rsidP="008956A1">
      <w:pPr>
        <w:ind w:left="720"/>
        <w:rPr>
          <w:iCs/>
          <w:color w:val="FF0000"/>
        </w:rPr>
      </w:pPr>
      <w:r>
        <w:rPr>
          <w:color w:val="FF0000"/>
        </w:rPr>
        <w:t xml:space="preserve">M </w:t>
      </w:r>
      <w:r>
        <w:rPr>
          <w:iCs/>
          <w:color w:val="FF0000"/>
        </w:rPr>
        <w:sym w:font="Symbol" w:char="F0BB"/>
      </w:r>
      <w:r>
        <w:rPr>
          <w:iCs/>
          <w:color w:val="FF0000"/>
        </w:rPr>
        <w:t xml:space="preserve"> 8 x 10</w:t>
      </w:r>
      <w:r w:rsidRPr="00CB7FC6">
        <w:rPr>
          <w:iCs/>
          <w:color w:val="FF0000"/>
          <w:vertAlign w:val="superscript"/>
        </w:rPr>
        <w:t>40</w:t>
      </w:r>
      <w:r>
        <w:rPr>
          <w:iCs/>
          <w:color w:val="FF0000"/>
        </w:rPr>
        <w:t xml:space="preserve"> kg</w:t>
      </w:r>
    </w:p>
    <w:p w14:paraId="745B0988" w14:textId="77777777" w:rsidR="008956A1" w:rsidRDefault="008956A1" w:rsidP="008956A1">
      <w:pPr>
        <w:rPr>
          <w:iCs/>
          <w:color w:val="FF0000"/>
          <w:vertAlign w:val="subscript"/>
        </w:rPr>
      </w:pPr>
      <w:r>
        <w:tab/>
        <w:t xml:space="preserve">    </w:t>
      </w:r>
      <w:r>
        <w:rPr>
          <w:iCs/>
          <w:color w:val="FF0000"/>
        </w:rPr>
        <w:sym w:font="Symbol" w:char="F0BB"/>
      </w:r>
      <w:r>
        <w:rPr>
          <w:iCs/>
          <w:color w:val="FF0000"/>
        </w:rPr>
        <w:t xml:space="preserve"> 4 x 10</w:t>
      </w:r>
      <w:r>
        <w:rPr>
          <w:iCs/>
          <w:color w:val="FF0000"/>
          <w:vertAlign w:val="superscript"/>
        </w:rPr>
        <w:t>10</w:t>
      </w:r>
      <w:r>
        <w:rPr>
          <w:iCs/>
          <w:color w:val="FF0000"/>
        </w:rPr>
        <w:t xml:space="preserve"> M</w:t>
      </w:r>
      <w:r>
        <w:rPr>
          <w:iCs/>
          <w:color w:val="FF0000"/>
          <w:vertAlign w:val="subscript"/>
        </w:rPr>
        <w:sym w:font="Wingdings 2" w:char="F09D"/>
      </w:r>
    </w:p>
    <w:p w14:paraId="63898C28" w14:textId="77777777" w:rsidR="008956A1" w:rsidRDefault="008956A1" w:rsidP="008956A1">
      <w:pPr>
        <w:rPr>
          <w:iCs/>
          <w:color w:val="FF0000"/>
          <w:vertAlign w:val="subscript"/>
        </w:rPr>
      </w:pPr>
    </w:p>
    <w:p w14:paraId="2ED2CE26" w14:textId="77777777" w:rsidR="008956A1" w:rsidRPr="00CB7FC6" w:rsidRDefault="008956A1" w:rsidP="008956A1">
      <w:pPr>
        <w:ind w:left="709" w:hanging="709"/>
        <w:rPr>
          <w:iCs/>
          <w:color w:val="FF0000"/>
        </w:rPr>
      </w:pPr>
      <w:r>
        <w:rPr>
          <w:iCs/>
          <w:color w:val="FF0000"/>
          <w:vertAlign w:val="subscript"/>
        </w:rPr>
        <w:tab/>
      </w:r>
      <w:r>
        <w:rPr>
          <w:iCs/>
          <w:color w:val="FF0000"/>
        </w:rPr>
        <w:t>There is approximately 10 times as much non-luminous matter as there is visible matter in the galaxy.</w:t>
      </w:r>
    </w:p>
    <w:p w14:paraId="683B45B1" w14:textId="77777777" w:rsidR="008956A1" w:rsidRPr="00CB7FC6" w:rsidRDefault="008956A1" w:rsidP="008956A1">
      <w:pPr>
        <w:rPr>
          <w:iCs/>
          <w:color w:val="FF0000"/>
        </w:rPr>
      </w:pPr>
    </w:p>
    <w:p w14:paraId="6A0DBF34" w14:textId="77777777" w:rsidR="008956A1" w:rsidRPr="00CB7FC6" w:rsidRDefault="008956A1" w:rsidP="008956A1">
      <w:pPr>
        <w:pStyle w:val="ListParagraph"/>
        <w:numPr>
          <w:ilvl w:val="6"/>
          <w:numId w:val="3"/>
        </w:numPr>
        <w:pBdr>
          <w:top w:val="nil"/>
          <w:left w:val="nil"/>
          <w:bottom w:val="nil"/>
          <w:right w:val="nil"/>
          <w:between w:val="nil"/>
        </w:pBdr>
        <w:ind w:left="851" w:hanging="284"/>
      </w:pPr>
      <w:r>
        <w:t xml:space="preserve">Suggest a possible reason for the difference in the mass.  </w:t>
      </w:r>
      <w:r>
        <w:rPr>
          <w:i/>
          <w:iCs/>
        </w:rPr>
        <w:t>(Hint: Recall that gravity is pulling stars and gas in their orbits around the center of the galaxy.  The observed speed is much faster than predicted based on the visible mass).</w:t>
      </w:r>
    </w:p>
    <w:p w14:paraId="2C6D3031" w14:textId="77777777" w:rsidR="008956A1" w:rsidRDefault="008956A1" w:rsidP="008956A1">
      <w:pPr>
        <w:pStyle w:val="ListParagraph"/>
        <w:pBdr>
          <w:top w:val="nil"/>
          <w:left w:val="nil"/>
          <w:bottom w:val="nil"/>
          <w:right w:val="nil"/>
          <w:between w:val="nil"/>
        </w:pBdr>
        <w:ind w:left="2880"/>
      </w:pPr>
      <w:r>
        <w:tab/>
      </w:r>
      <w:r>
        <w:tab/>
      </w:r>
    </w:p>
    <w:p w14:paraId="73DE9CC4" w14:textId="77777777" w:rsidR="008956A1" w:rsidRPr="00CB7FC6" w:rsidRDefault="008956A1" w:rsidP="008956A1">
      <w:pPr>
        <w:ind w:left="709"/>
        <w:rPr>
          <w:color w:val="FF0000"/>
        </w:rPr>
      </w:pPr>
      <w:r w:rsidRPr="00CB7FC6">
        <w:rPr>
          <w:color w:val="FF0000"/>
        </w:rPr>
        <w:t>Stars are orbiting faster than possible if the only gravitational force acting on them was due to the visible mass.  This has led astronomers to the conclusion that a significant amount of mass (up to 75% for many galaxies) of the galaxies is not luminous.  This non-light emitting mass is has been creatively termed Dark Matter.</w:t>
      </w:r>
    </w:p>
    <w:p w14:paraId="7680953D" w14:textId="77777777" w:rsidR="008956A1" w:rsidRDefault="008956A1"/>
    <w:sectPr w:rsidR="008956A1" w:rsidSect="008956A1">
      <w:pgSz w:w="12240" w:h="15840"/>
      <w:pgMar w:top="1440" w:right="1440" w:bottom="1440" w:left="1440" w:header="624" w:footer="0" w:gutter="0"/>
      <w:cols w:space="708"/>
      <w:noEndnote/>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0C4430A"/>
    <w:multiLevelType w:val="multilevel"/>
    <w:tmpl w:val="44062278"/>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 w15:restartNumberingAfterBreak="0">
    <w:nsid w:val="32342B99"/>
    <w:multiLevelType w:val="multilevel"/>
    <w:tmpl w:val="712C2BE2"/>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 w15:restartNumberingAfterBreak="0">
    <w:nsid w:val="390A66EE"/>
    <w:multiLevelType w:val="multilevel"/>
    <w:tmpl w:val="0A3041D8"/>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drawingGridHorizontalSpacing w:val="110"/>
  <w:drawingGridVerticalSpacing w:val="299"/>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956A1"/>
    <w:rsid w:val="00074E81"/>
    <w:rsid w:val="00166CF7"/>
    <w:rsid w:val="002C3FB1"/>
    <w:rsid w:val="00337BD1"/>
    <w:rsid w:val="008956A1"/>
    <w:rsid w:val="009C21E2"/>
    <w:rsid w:val="009E1C72"/>
    <w:rsid w:val="00BF53F2"/>
    <w:rsid w:val="00D7587D"/>
    <w:rsid w:val="00DD58C1"/>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4BF163"/>
  <w15:chartTrackingRefBased/>
  <w15:docId w15:val="{FEBD7C5C-54EB-4292-8A3A-D968A6BDC6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56A1"/>
    <w:pPr>
      <w:spacing w:after="0" w:line="276" w:lineRule="auto"/>
    </w:pPr>
    <w:rPr>
      <w:rFonts w:ascii="Arial" w:eastAsia="Arial" w:hAnsi="Arial" w:cs="Arial"/>
      <w:lang w:val="en" w:eastAsia="en-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956A1"/>
    <w:pPr>
      <w:ind w:left="720"/>
      <w:contextualSpacing/>
    </w:pPr>
  </w:style>
  <w:style w:type="table" w:styleId="TableGrid">
    <w:name w:val="Table Grid"/>
    <w:basedOn w:val="TableNormal"/>
    <w:uiPriority w:val="39"/>
    <w:rsid w:val="008956A1"/>
    <w:pPr>
      <w:spacing w:after="0" w:line="240" w:lineRule="auto"/>
    </w:pPr>
    <w:rPr>
      <w:rFonts w:ascii="Arial" w:eastAsia="Arial" w:hAnsi="Arial" w:cs="Arial"/>
      <w:lang w:val="en"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chart" Target="charts/chart3.xml"/><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chart" Target="charts/chart1.xml"/><Relationship Id="rId20" Type="http://schemas.openxmlformats.org/officeDocument/2006/relationships/chart" Target="charts/chart2.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6.png"/><Relationship Id="rId24"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10.png"/><Relationship Id="rId23" Type="http://schemas.openxmlformats.org/officeDocument/2006/relationships/oleObject" Target="embeddings/oleObject4.bin"/><Relationship Id="rId10" Type="http://schemas.openxmlformats.org/officeDocument/2006/relationships/image" Target="media/image5.png"/><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2.wmf"/></Relationships>
</file>

<file path=word/charts/_rels/chart1.xml.rels><?xml version="1.0" encoding="UTF-8" standalone="yes"?>
<Relationships xmlns="http://schemas.openxmlformats.org/package/2006/relationships"><Relationship Id="rId3" Type="http://schemas.openxmlformats.org/officeDocument/2006/relationships/oleObject" Target="file:///J:\My%20Drive\Doctorate\McDonald%20Institute\M33%20Mass%20Calcaultion.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J:\My%20Drive\Doctorate\McDonald%20Institute\M33%20Mass%20Calcaultion.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CA"/>
              <a:t>Mass </a:t>
            </a:r>
            <a:r>
              <a:rPr lang="en-CA" baseline="0"/>
              <a:t>vs Radius for Triangulum</a:t>
            </a:r>
            <a:endParaRPr lang="en-CA"/>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xVal>
            <c:numRef>
              <c:f>'M33 Brightness'!$L$18:$L$26</c:f>
              <c:numCache>
                <c:formatCode>General</c:formatCode>
                <c:ptCount val="9"/>
                <c:pt idx="0">
                  <c:v>3.0859999999999999</c:v>
                </c:pt>
                <c:pt idx="1">
                  <c:v>6.1719999999999997</c:v>
                </c:pt>
                <c:pt idx="2">
                  <c:v>9.2579999999999991</c:v>
                </c:pt>
                <c:pt idx="3">
                  <c:v>12.343999999999999</c:v>
                </c:pt>
                <c:pt idx="4">
                  <c:v>15.43</c:v>
                </c:pt>
                <c:pt idx="5">
                  <c:v>18.515999999999998</c:v>
                </c:pt>
                <c:pt idx="6">
                  <c:v>21.602</c:v>
                </c:pt>
                <c:pt idx="7">
                  <c:v>24.687999999999999</c:v>
                </c:pt>
                <c:pt idx="8">
                  <c:v>27.774000000000001</c:v>
                </c:pt>
              </c:numCache>
            </c:numRef>
          </c:xVal>
          <c:yVal>
            <c:numRef>
              <c:f>'M33 Brightness'!$M$18:$M$26</c:f>
              <c:numCache>
                <c:formatCode>General</c:formatCode>
                <c:ptCount val="9"/>
                <c:pt idx="0">
                  <c:v>1.6304053952000002</c:v>
                </c:pt>
                <c:pt idx="1">
                  <c:v>2.9370153264000001</c:v>
                </c:pt>
                <c:pt idx="2">
                  <c:v>3.9541140192000004</c:v>
                </c:pt>
                <c:pt idx="3">
                  <c:v>4.7216997368000007</c:v>
                </c:pt>
                <c:pt idx="4">
                  <c:v>5.2740567048000004</c:v>
                </c:pt>
                <c:pt idx="5">
                  <c:v>5.6454691488000011</c:v>
                </c:pt>
                <c:pt idx="6">
                  <c:v>5.8721259736000002</c:v>
                </c:pt>
                <c:pt idx="7">
                  <c:v>5.9902160840000009</c:v>
                </c:pt>
                <c:pt idx="8">
                  <c:v>6.0321190264000002</c:v>
                </c:pt>
              </c:numCache>
            </c:numRef>
          </c:yVal>
          <c:smooth val="0"/>
          <c:extLst>
            <c:ext xmlns:c16="http://schemas.microsoft.com/office/drawing/2014/chart" uri="{C3380CC4-5D6E-409C-BE32-E72D297353CC}">
              <c16:uniqueId val="{00000000-81CC-41E9-828D-9A5E9AA52CC0}"/>
            </c:ext>
          </c:extLst>
        </c:ser>
        <c:dLbls>
          <c:showLegendKey val="0"/>
          <c:showVal val="0"/>
          <c:showCatName val="0"/>
          <c:showSerName val="0"/>
          <c:showPercent val="0"/>
          <c:showBubbleSize val="0"/>
        </c:dLbls>
        <c:axId val="664000168"/>
        <c:axId val="663995248"/>
      </c:scatterChart>
      <c:valAx>
        <c:axId val="6640001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CA"/>
                  <a:t>Radius (x 10</a:t>
                </a:r>
                <a:r>
                  <a:rPr lang="en-CA" strike="noStrike" baseline="30000"/>
                  <a:t>19</a:t>
                </a:r>
                <a:r>
                  <a:rPr lang="en-CA" strike="noStrike" baseline="0"/>
                  <a:t> m)</a:t>
                </a:r>
                <a:endParaRPr lang="en-C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63995248"/>
        <c:crosses val="autoZero"/>
        <c:crossBetween val="midCat"/>
      </c:valAx>
      <c:valAx>
        <c:axId val="6639952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CA"/>
                  <a:t>Mass (x 10</a:t>
                </a:r>
                <a:r>
                  <a:rPr lang="en-CA" baseline="30000"/>
                  <a:t>39</a:t>
                </a:r>
                <a:r>
                  <a:rPr lang="en-CA" baseline="0"/>
                  <a:t> kg)</a:t>
                </a:r>
                <a:endParaRPr lang="en-C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6400016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rgbClr val="FF0000"/>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CA"/>
              <a:t>Spiral Galaxy</a:t>
            </a:r>
            <a:r>
              <a:rPr lang="en-CA" baseline="0"/>
              <a:t> Rotation Curve Predicted by Kepler's Laws</a:t>
            </a:r>
            <a:endParaRPr lang="en-CA"/>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spPr>
            <a:ln w="19050" cap="rnd">
              <a:solidFill>
                <a:schemeClr val="accent1"/>
              </a:solidFill>
              <a:prstDash val="dash"/>
              <a:round/>
            </a:ln>
            <a:effectLst/>
          </c:spPr>
          <c:marker>
            <c:symbol val="none"/>
          </c:marker>
          <c:xVal>
            <c:numRef>
              <c:f>Sheet1!$A$3:$A$39</c:f>
              <c:numCache>
                <c:formatCode>General</c:formatCode>
                <c:ptCount val="37"/>
                <c:pt idx="0">
                  <c:v>0.8</c:v>
                </c:pt>
                <c:pt idx="1">
                  <c:v>0.9</c:v>
                </c:pt>
                <c:pt idx="2">
                  <c:v>0.99</c:v>
                </c:pt>
                <c:pt idx="3">
                  <c:v>1</c:v>
                </c:pt>
                <c:pt idx="4">
                  <c:v>1.1000000000000001</c:v>
                </c:pt>
                <c:pt idx="5">
                  <c:v>1.2</c:v>
                </c:pt>
                <c:pt idx="6">
                  <c:v>1.3</c:v>
                </c:pt>
                <c:pt idx="7">
                  <c:v>1.35</c:v>
                </c:pt>
                <c:pt idx="8">
                  <c:v>1.65</c:v>
                </c:pt>
                <c:pt idx="9">
                  <c:v>2</c:v>
                </c:pt>
                <c:pt idx="10">
                  <c:v>2.5</c:v>
                </c:pt>
                <c:pt idx="11">
                  <c:v>3</c:v>
                </c:pt>
                <c:pt idx="12">
                  <c:v>3.5</c:v>
                </c:pt>
                <c:pt idx="13">
                  <c:v>4</c:v>
                </c:pt>
                <c:pt idx="14">
                  <c:v>4.5</c:v>
                </c:pt>
                <c:pt idx="15">
                  <c:v>5</c:v>
                </c:pt>
                <c:pt idx="16">
                  <c:v>5.5</c:v>
                </c:pt>
                <c:pt idx="17">
                  <c:v>6</c:v>
                </c:pt>
                <c:pt idx="18">
                  <c:v>6.5</c:v>
                </c:pt>
                <c:pt idx="19">
                  <c:v>7</c:v>
                </c:pt>
                <c:pt idx="20">
                  <c:v>7.5</c:v>
                </c:pt>
                <c:pt idx="21">
                  <c:v>8</c:v>
                </c:pt>
                <c:pt idx="22">
                  <c:v>8.5</c:v>
                </c:pt>
                <c:pt idx="23">
                  <c:v>9</c:v>
                </c:pt>
                <c:pt idx="24">
                  <c:v>9.5</c:v>
                </c:pt>
                <c:pt idx="25">
                  <c:v>10</c:v>
                </c:pt>
                <c:pt idx="26">
                  <c:v>10.5</c:v>
                </c:pt>
                <c:pt idx="27">
                  <c:v>11</c:v>
                </c:pt>
                <c:pt idx="28">
                  <c:v>11.5</c:v>
                </c:pt>
                <c:pt idx="29">
                  <c:v>12</c:v>
                </c:pt>
                <c:pt idx="30">
                  <c:v>12.5</c:v>
                </c:pt>
                <c:pt idx="31">
                  <c:v>13</c:v>
                </c:pt>
                <c:pt idx="32">
                  <c:v>13.5</c:v>
                </c:pt>
                <c:pt idx="33">
                  <c:v>14</c:v>
                </c:pt>
                <c:pt idx="34">
                  <c:v>14.5</c:v>
                </c:pt>
                <c:pt idx="35">
                  <c:v>15</c:v>
                </c:pt>
                <c:pt idx="36">
                  <c:v>15.5</c:v>
                </c:pt>
              </c:numCache>
            </c:numRef>
          </c:xVal>
          <c:yVal>
            <c:numRef>
              <c:f>Sheet1!$B$3:$B$39</c:f>
              <c:numCache>
                <c:formatCode>General</c:formatCode>
                <c:ptCount val="37"/>
                <c:pt idx="0">
                  <c:v>1.1000000000000001</c:v>
                </c:pt>
                <c:pt idx="1">
                  <c:v>2</c:v>
                </c:pt>
                <c:pt idx="2">
                  <c:v>3</c:v>
                </c:pt>
                <c:pt idx="3">
                  <c:v>4</c:v>
                </c:pt>
                <c:pt idx="4">
                  <c:v>5</c:v>
                </c:pt>
                <c:pt idx="5">
                  <c:v>5.9</c:v>
                </c:pt>
                <c:pt idx="6">
                  <c:v>6.8</c:v>
                </c:pt>
                <c:pt idx="7">
                  <c:v>7</c:v>
                </c:pt>
                <c:pt idx="8">
                  <c:v>7.5</c:v>
                </c:pt>
                <c:pt idx="9">
                  <c:v>7.5</c:v>
                </c:pt>
                <c:pt idx="10">
                  <c:v>7.3</c:v>
                </c:pt>
                <c:pt idx="11">
                  <c:v>7</c:v>
                </c:pt>
                <c:pt idx="12">
                  <c:v>6.7</c:v>
                </c:pt>
                <c:pt idx="13">
                  <c:v>6.2</c:v>
                </c:pt>
                <c:pt idx="14">
                  <c:v>5.9</c:v>
                </c:pt>
                <c:pt idx="15">
                  <c:v>5.5</c:v>
                </c:pt>
                <c:pt idx="16">
                  <c:v>5.2</c:v>
                </c:pt>
                <c:pt idx="17">
                  <c:v>4.8</c:v>
                </c:pt>
                <c:pt idx="18">
                  <c:v>4.5</c:v>
                </c:pt>
                <c:pt idx="19">
                  <c:v>4.2</c:v>
                </c:pt>
                <c:pt idx="20">
                  <c:v>4</c:v>
                </c:pt>
                <c:pt idx="21">
                  <c:v>3.8</c:v>
                </c:pt>
                <c:pt idx="22">
                  <c:v>3.7</c:v>
                </c:pt>
                <c:pt idx="23">
                  <c:v>3.5</c:v>
                </c:pt>
                <c:pt idx="24">
                  <c:v>3.4</c:v>
                </c:pt>
                <c:pt idx="25">
                  <c:v>3.3</c:v>
                </c:pt>
                <c:pt idx="26">
                  <c:v>3.1</c:v>
                </c:pt>
                <c:pt idx="27">
                  <c:v>3</c:v>
                </c:pt>
                <c:pt idx="28">
                  <c:v>2.9</c:v>
                </c:pt>
                <c:pt idx="29">
                  <c:v>2.8</c:v>
                </c:pt>
                <c:pt idx="30">
                  <c:v>2.7</c:v>
                </c:pt>
                <c:pt idx="31">
                  <c:v>2.7</c:v>
                </c:pt>
                <c:pt idx="32">
                  <c:v>2.6</c:v>
                </c:pt>
                <c:pt idx="33">
                  <c:v>2.6</c:v>
                </c:pt>
                <c:pt idx="34">
                  <c:v>2.6</c:v>
                </c:pt>
                <c:pt idx="35">
                  <c:v>2.5</c:v>
                </c:pt>
                <c:pt idx="36">
                  <c:v>2.5</c:v>
                </c:pt>
              </c:numCache>
            </c:numRef>
          </c:yVal>
          <c:smooth val="1"/>
          <c:extLst>
            <c:ext xmlns:c16="http://schemas.microsoft.com/office/drawing/2014/chart" uri="{C3380CC4-5D6E-409C-BE32-E72D297353CC}">
              <c16:uniqueId val="{00000000-F1BD-41D9-AAFB-4440933645E1}"/>
            </c:ext>
          </c:extLst>
        </c:ser>
        <c:dLbls>
          <c:showLegendKey val="0"/>
          <c:showVal val="0"/>
          <c:showCatName val="0"/>
          <c:showSerName val="0"/>
          <c:showPercent val="0"/>
          <c:showBubbleSize val="0"/>
        </c:dLbls>
        <c:axId val="652220824"/>
        <c:axId val="652218200"/>
      </c:scatterChart>
      <c:valAx>
        <c:axId val="652220824"/>
        <c:scaling>
          <c:orientation val="minMax"/>
          <c:max val="16"/>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CA"/>
                  <a:t>Orbital Radius</a:t>
                </a:r>
              </a:p>
            </c:rich>
          </c:tx>
          <c:layout>
            <c:manualLayout>
              <c:xMode val="edge"/>
              <c:yMode val="edge"/>
              <c:x val="0.47791535433070864"/>
              <c:y val="0.823124817731116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bg1"/>
                </a:solidFill>
                <a:latin typeface="+mn-lt"/>
                <a:ea typeface="+mn-ea"/>
                <a:cs typeface="+mn-cs"/>
              </a:defRPr>
            </a:pPr>
            <a:endParaRPr lang="en-US"/>
          </a:p>
        </c:txPr>
        <c:crossAx val="652218200"/>
        <c:crosses val="autoZero"/>
        <c:crossBetween val="midCat"/>
      </c:valAx>
      <c:valAx>
        <c:axId val="65221820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CA"/>
                  <a:t>Orbital Speed</a:t>
                </a:r>
              </a:p>
            </c:rich>
          </c:tx>
          <c:layout>
            <c:manualLayout>
              <c:xMode val="edge"/>
              <c:yMode val="edge"/>
              <c:x val="5.5555555555555552E-2"/>
              <c:y val="0.3804899387576552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bg1"/>
                </a:solidFill>
                <a:latin typeface="+mn-lt"/>
                <a:ea typeface="+mn-ea"/>
                <a:cs typeface="+mn-cs"/>
              </a:defRPr>
            </a:pPr>
            <a:endParaRPr lang="en-US"/>
          </a:p>
        </c:txPr>
        <c:crossAx val="65222082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CA"/>
              <a:t>Observed velocity</a:t>
            </a:r>
            <a:r>
              <a:rPr lang="en-CA" baseline="0"/>
              <a:t> vs Radius in the Triangulum Galaxy</a:t>
            </a:r>
            <a:endParaRPr lang="en-CA"/>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xVal>
            <c:numRef>
              <c:f>'Orbital Velocity'!$B$3:$B$11</c:f>
              <c:numCache>
                <c:formatCode>General</c:formatCode>
                <c:ptCount val="9"/>
                <c:pt idx="0">
                  <c:v>2.31</c:v>
                </c:pt>
                <c:pt idx="1">
                  <c:v>3.0859999999999999</c:v>
                </c:pt>
                <c:pt idx="2">
                  <c:v>3.8574999999999999</c:v>
                </c:pt>
                <c:pt idx="3">
                  <c:v>6.17</c:v>
                </c:pt>
                <c:pt idx="4">
                  <c:v>7.71</c:v>
                </c:pt>
                <c:pt idx="5">
                  <c:v>9.26</c:v>
                </c:pt>
                <c:pt idx="6">
                  <c:v>15.4</c:v>
                </c:pt>
                <c:pt idx="7">
                  <c:v>24.7</c:v>
                </c:pt>
                <c:pt idx="8">
                  <c:v>40.1</c:v>
                </c:pt>
              </c:numCache>
            </c:numRef>
          </c:xVal>
          <c:yVal>
            <c:numRef>
              <c:f>'Orbital Velocity'!$C$3:$C$11</c:f>
              <c:numCache>
                <c:formatCode>General</c:formatCode>
                <c:ptCount val="9"/>
                <c:pt idx="0">
                  <c:v>36</c:v>
                </c:pt>
                <c:pt idx="1">
                  <c:v>54.2</c:v>
                </c:pt>
                <c:pt idx="2">
                  <c:v>69.3</c:v>
                </c:pt>
                <c:pt idx="3">
                  <c:v>88.3</c:v>
                </c:pt>
                <c:pt idx="4">
                  <c:v>96.2</c:v>
                </c:pt>
                <c:pt idx="5">
                  <c:v>98.6</c:v>
                </c:pt>
                <c:pt idx="6">
                  <c:v>101.2</c:v>
                </c:pt>
                <c:pt idx="7">
                  <c:v>104.9</c:v>
                </c:pt>
                <c:pt idx="8">
                  <c:v>112.4</c:v>
                </c:pt>
              </c:numCache>
            </c:numRef>
          </c:yVal>
          <c:smooth val="0"/>
          <c:extLst>
            <c:ext xmlns:c16="http://schemas.microsoft.com/office/drawing/2014/chart" uri="{C3380CC4-5D6E-409C-BE32-E72D297353CC}">
              <c16:uniqueId val="{00000000-7631-403F-8EC2-B9AFEB51DF06}"/>
            </c:ext>
          </c:extLst>
        </c:ser>
        <c:dLbls>
          <c:showLegendKey val="0"/>
          <c:showVal val="0"/>
          <c:showCatName val="0"/>
          <c:showSerName val="0"/>
          <c:showPercent val="0"/>
          <c:showBubbleSize val="0"/>
        </c:dLbls>
        <c:axId val="796038008"/>
        <c:axId val="796035712"/>
      </c:scatterChart>
      <c:valAx>
        <c:axId val="79603800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CA"/>
                  <a:t>Radius</a:t>
                </a:r>
                <a:r>
                  <a:rPr lang="en-CA" baseline="0"/>
                  <a:t> (x 10</a:t>
                </a:r>
                <a:r>
                  <a:rPr lang="en-CA" baseline="30000"/>
                  <a:t>19</a:t>
                </a:r>
                <a:r>
                  <a:rPr lang="en-CA" baseline="0"/>
                  <a:t> m)</a:t>
                </a:r>
                <a:endParaRPr lang="en-C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96035712"/>
        <c:crosses val="autoZero"/>
        <c:crossBetween val="midCat"/>
      </c:valAx>
      <c:valAx>
        <c:axId val="7960357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CA"/>
                  <a:t>Orbital</a:t>
                </a:r>
                <a:r>
                  <a:rPr lang="en-CA" baseline="0"/>
                  <a:t> Velocity (km/s)</a:t>
                </a:r>
                <a:endParaRPr lang="en-C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9603800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rgbClr val="FF0000"/>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TotalTime>
  <Pages>1</Pages>
  <Words>736</Words>
  <Characters>4199</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Doktor</dc:creator>
  <cp:keywords/>
  <dc:description/>
  <cp:lastModifiedBy>Ariane Lee</cp:lastModifiedBy>
  <cp:revision>8</cp:revision>
  <dcterms:created xsi:type="dcterms:W3CDTF">2021-06-01T19:46:00Z</dcterms:created>
  <dcterms:modified xsi:type="dcterms:W3CDTF">2021-08-04T1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